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B01944" w14:textId="77777777" w:rsidR="001F7F9C" w:rsidRPr="006D34E9" w:rsidRDefault="001F7F9C" w:rsidP="001F7F9C">
      <w:pPr>
        <w:pStyle w:val="4"/>
        <w:suppressAutoHyphens w:val="0"/>
        <w:spacing w:before="0" w:after="0"/>
        <w:jc w:val="center"/>
        <w:rPr>
          <w:rFonts w:ascii="Times New Roman" w:hAnsi="Times New Roman"/>
          <w:b w:val="0"/>
          <w:spacing w:val="10"/>
          <w:sz w:val="24"/>
          <w:szCs w:val="24"/>
          <w:lang w:eastAsia="ru-RU"/>
        </w:rPr>
      </w:pPr>
      <w:r w:rsidRPr="006D34E9">
        <w:rPr>
          <w:rFonts w:ascii="Times New Roman" w:hAnsi="Times New Roman"/>
          <w:b w:val="0"/>
          <w:spacing w:val="10"/>
          <w:sz w:val="24"/>
          <w:szCs w:val="24"/>
          <w:lang w:eastAsia="ru-RU"/>
        </w:rPr>
        <w:t>М</w:t>
      </w:r>
      <w:r w:rsidR="00E33260">
        <w:rPr>
          <w:rFonts w:ascii="Times New Roman" w:hAnsi="Times New Roman"/>
          <w:b w:val="0"/>
          <w:spacing w:val="10"/>
          <w:sz w:val="24"/>
          <w:szCs w:val="24"/>
          <w:lang w:eastAsia="ru-RU"/>
        </w:rPr>
        <w:t xml:space="preserve">инистерство науки и высшего образования </w:t>
      </w:r>
      <w:r w:rsidRPr="006D34E9">
        <w:rPr>
          <w:rFonts w:ascii="Times New Roman" w:hAnsi="Times New Roman"/>
          <w:b w:val="0"/>
          <w:spacing w:val="10"/>
          <w:sz w:val="24"/>
          <w:szCs w:val="24"/>
          <w:lang w:eastAsia="ru-RU"/>
        </w:rPr>
        <w:t>Российской Федерации</w:t>
      </w:r>
    </w:p>
    <w:p w14:paraId="3EC62F94" w14:textId="77777777" w:rsidR="001F7F9C" w:rsidRPr="006D34E9" w:rsidRDefault="001F7F9C" w:rsidP="001F7F9C">
      <w:pPr>
        <w:pStyle w:val="4"/>
        <w:suppressAutoHyphens w:val="0"/>
        <w:spacing w:before="0" w:after="0"/>
        <w:jc w:val="center"/>
        <w:rPr>
          <w:rFonts w:ascii="Times New Roman" w:hAnsi="Times New Roman"/>
          <w:spacing w:val="10"/>
          <w:sz w:val="24"/>
          <w:szCs w:val="24"/>
          <w:lang w:eastAsia="ru-RU"/>
        </w:rPr>
      </w:pPr>
      <w:r w:rsidRPr="006D34E9">
        <w:rPr>
          <w:rFonts w:ascii="Times New Roman" w:hAnsi="Times New Roman"/>
          <w:spacing w:val="10"/>
          <w:sz w:val="24"/>
          <w:szCs w:val="24"/>
          <w:lang w:eastAsia="ru-RU"/>
        </w:rPr>
        <w:t>Федеральное государственное бюджетное образовательное учреждение</w:t>
      </w:r>
    </w:p>
    <w:p w14:paraId="541C0D7E" w14:textId="77777777" w:rsidR="001F7F9C" w:rsidRPr="006D34E9" w:rsidRDefault="001F7F9C" w:rsidP="001F7F9C">
      <w:pPr>
        <w:pStyle w:val="4"/>
        <w:suppressAutoHyphens w:val="0"/>
        <w:spacing w:before="0" w:after="0"/>
        <w:jc w:val="center"/>
        <w:rPr>
          <w:rFonts w:ascii="Times New Roman" w:hAnsi="Times New Roman"/>
          <w:spacing w:val="10"/>
          <w:sz w:val="24"/>
          <w:szCs w:val="24"/>
          <w:lang w:eastAsia="ru-RU"/>
        </w:rPr>
      </w:pPr>
      <w:r>
        <w:rPr>
          <w:rFonts w:ascii="Times New Roman" w:hAnsi="Times New Roman"/>
          <w:spacing w:val="10"/>
          <w:sz w:val="24"/>
          <w:szCs w:val="24"/>
          <w:lang w:eastAsia="ru-RU"/>
        </w:rPr>
        <w:t>высшего</w:t>
      </w:r>
      <w:r w:rsidRPr="006D34E9">
        <w:rPr>
          <w:rFonts w:ascii="Times New Roman" w:hAnsi="Times New Roman"/>
          <w:spacing w:val="10"/>
          <w:sz w:val="24"/>
          <w:szCs w:val="24"/>
          <w:lang w:eastAsia="ru-RU"/>
        </w:rPr>
        <w:t xml:space="preserve"> образования</w:t>
      </w:r>
    </w:p>
    <w:p w14:paraId="533E749D" w14:textId="77777777" w:rsidR="001F7F9C" w:rsidRPr="006D34E9" w:rsidRDefault="001F7F9C" w:rsidP="001F7F9C">
      <w:pPr>
        <w:pStyle w:val="4"/>
        <w:suppressAutoHyphens w:val="0"/>
        <w:spacing w:before="0" w:after="0"/>
        <w:jc w:val="center"/>
        <w:rPr>
          <w:rFonts w:ascii="Times New Roman" w:hAnsi="Times New Roman"/>
          <w:b w:val="0"/>
          <w:spacing w:val="10"/>
          <w:sz w:val="24"/>
          <w:szCs w:val="24"/>
          <w:lang w:eastAsia="ru-RU"/>
        </w:rPr>
      </w:pPr>
      <w:r w:rsidRPr="006D34E9">
        <w:rPr>
          <w:rFonts w:ascii="Times New Roman" w:hAnsi="Times New Roman"/>
          <w:b w:val="0"/>
          <w:spacing w:val="10"/>
          <w:sz w:val="24"/>
          <w:szCs w:val="24"/>
          <w:lang w:eastAsia="ru-RU"/>
        </w:rPr>
        <w:t>«Владимирский государственный университет</w:t>
      </w:r>
    </w:p>
    <w:p w14:paraId="1E0C7CB6" w14:textId="77777777" w:rsidR="001F7F9C" w:rsidRPr="006D34E9" w:rsidRDefault="001F7F9C" w:rsidP="001F7F9C">
      <w:pPr>
        <w:pStyle w:val="4"/>
        <w:suppressAutoHyphens w:val="0"/>
        <w:spacing w:before="0" w:after="0"/>
        <w:jc w:val="center"/>
        <w:rPr>
          <w:rFonts w:ascii="Times New Roman" w:hAnsi="Times New Roman"/>
          <w:b w:val="0"/>
          <w:spacing w:val="10"/>
          <w:sz w:val="24"/>
          <w:szCs w:val="24"/>
          <w:lang w:eastAsia="ru-RU"/>
        </w:rPr>
      </w:pPr>
      <w:r w:rsidRPr="006D34E9">
        <w:rPr>
          <w:rFonts w:ascii="Times New Roman" w:hAnsi="Times New Roman"/>
          <w:b w:val="0"/>
          <w:spacing w:val="10"/>
          <w:sz w:val="24"/>
          <w:szCs w:val="24"/>
          <w:lang w:eastAsia="ru-RU"/>
        </w:rPr>
        <w:t>имени Александра Григорьевича и Николая Григорьевича Столетовых»</w:t>
      </w:r>
    </w:p>
    <w:p w14:paraId="60190524" w14:textId="77777777" w:rsidR="001F7F9C" w:rsidRPr="00555EEA" w:rsidRDefault="001F7F9C" w:rsidP="001F7F9C">
      <w:pPr>
        <w:jc w:val="center"/>
        <w:rPr>
          <w:b/>
        </w:rPr>
      </w:pPr>
      <w:r w:rsidRPr="006D34E9">
        <w:rPr>
          <w:b/>
        </w:rPr>
        <w:t>(</w:t>
      </w:r>
      <w:proofErr w:type="spellStart"/>
      <w:r w:rsidRPr="006D34E9">
        <w:rPr>
          <w:b/>
        </w:rPr>
        <w:t>ВлГУ</w:t>
      </w:r>
      <w:proofErr w:type="spellEnd"/>
      <w:r w:rsidRPr="006D34E9">
        <w:rPr>
          <w:b/>
        </w:rPr>
        <w:t>)</w:t>
      </w:r>
    </w:p>
    <w:p w14:paraId="3AE72AAB" w14:textId="77777777" w:rsidR="001F7F9C" w:rsidRDefault="001F7F9C" w:rsidP="001F7F9C">
      <w:pPr>
        <w:jc w:val="center"/>
        <w:rPr>
          <w:b/>
        </w:rPr>
      </w:pPr>
    </w:p>
    <w:p w14:paraId="515CADDF" w14:textId="77777777" w:rsidR="001F7F9C" w:rsidRPr="00A55948" w:rsidRDefault="001F7F9C" w:rsidP="001F7F9C">
      <w:pPr>
        <w:jc w:val="center"/>
        <w:rPr>
          <w:b/>
        </w:rPr>
      </w:pPr>
      <w:r>
        <w:rPr>
          <w:b/>
        </w:rPr>
        <w:t xml:space="preserve">Кафедра информационных систем и </w:t>
      </w:r>
      <w:r w:rsidRPr="00A55948">
        <w:rPr>
          <w:b/>
        </w:rPr>
        <w:t>программной инженерии</w:t>
      </w:r>
    </w:p>
    <w:p w14:paraId="6B87365A" w14:textId="77777777" w:rsidR="001F7F9C" w:rsidRDefault="001F7F9C" w:rsidP="001F7F9C">
      <w:pPr>
        <w:jc w:val="center"/>
        <w:rPr>
          <w:sz w:val="28"/>
        </w:rPr>
      </w:pPr>
    </w:p>
    <w:p w14:paraId="3D3CFB94" w14:textId="77777777" w:rsidR="00876A6C" w:rsidRDefault="00876A6C" w:rsidP="00E33260">
      <w:pPr>
        <w:pStyle w:val="a3"/>
        <w:rPr>
          <w:rFonts w:ascii="Times New Roman" w:hAnsi="Times New Roman"/>
          <w:sz w:val="24"/>
        </w:rPr>
      </w:pPr>
    </w:p>
    <w:p w14:paraId="678C315C" w14:textId="77777777" w:rsidR="00E33260" w:rsidRDefault="00E33260" w:rsidP="00E33260">
      <w:pPr>
        <w:pStyle w:val="a3"/>
        <w:rPr>
          <w:rFonts w:ascii="Times New Roman" w:hAnsi="Times New Roman"/>
          <w:sz w:val="28"/>
        </w:rPr>
      </w:pPr>
    </w:p>
    <w:p w14:paraId="449FE73A" w14:textId="77777777" w:rsidR="001F7F9C" w:rsidRDefault="001F7F9C" w:rsidP="0007494B">
      <w:pPr>
        <w:pStyle w:val="a3"/>
        <w:rPr>
          <w:rFonts w:ascii="Times New Roman" w:hAnsi="Times New Roman"/>
          <w:sz w:val="28"/>
        </w:rPr>
      </w:pPr>
    </w:p>
    <w:p w14:paraId="4576766F" w14:textId="77777777" w:rsidR="001F7F9C" w:rsidRDefault="001F7F9C" w:rsidP="001F7F9C">
      <w:pPr>
        <w:pStyle w:val="a3"/>
        <w:jc w:val="center"/>
        <w:rPr>
          <w:rFonts w:ascii="Times New Roman" w:hAnsi="Times New Roman"/>
          <w:sz w:val="28"/>
        </w:rPr>
      </w:pPr>
    </w:p>
    <w:p w14:paraId="6CAA5C69" w14:textId="77777777" w:rsidR="001F7F9C" w:rsidRPr="00226E31" w:rsidRDefault="001F7F9C" w:rsidP="001F7F9C">
      <w:pPr>
        <w:pStyle w:val="a3"/>
        <w:jc w:val="center"/>
        <w:rPr>
          <w:rFonts w:ascii="Times New Roman" w:hAnsi="Times New Roman"/>
          <w:sz w:val="44"/>
        </w:rPr>
      </w:pPr>
      <w:r>
        <w:rPr>
          <w:rFonts w:ascii="Times New Roman" w:hAnsi="Times New Roman"/>
          <w:sz w:val="44"/>
        </w:rPr>
        <w:t>Лабораторная работа №</w:t>
      </w:r>
      <w:r w:rsidRPr="00226E31">
        <w:rPr>
          <w:rFonts w:ascii="Times New Roman" w:hAnsi="Times New Roman"/>
          <w:sz w:val="44"/>
        </w:rPr>
        <w:t>1</w:t>
      </w:r>
    </w:p>
    <w:p w14:paraId="5EA80B0C" w14:textId="77777777" w:rsidR="001F7F9C" w:rsidRDefault="001F7F9C" w:rsidP="001F7F9C">
      <w:pPr>
        <w:pStyle w:val="a3"/>
        <w:jc w:val="center"/>
        <w:rPr>
          <w:rFonts w:ascii="Times New Roman" w:hAnsi="Times New Roman"/>
          <w:sz w:val="44"/>
        </w:rPr>
      </w:pPr>
      <w:r>
        <w:rPr>
          <w:rFonts w:ascii="Times New Roman" w:hAnsi="Times New Roman"/>
          <w:sz w:val="32"/>
        </w:rPr>
        <w:t>по дисциплине</w:t>
      </w:r>
    </w:p>
    <w:p w14:paraId="6FBCC291" w14:textId="77777777" w:rsidR="001F7F9C" w:rsidRPr="00E33260" w:rsidRDefault="00E33260" w:rsidP="001F7F9C">
      <w:pPr>
        <w:pStyle w:val="a3"/>
        <w:jc w:val="center"/>
        <w:rPr>
          <w:rFonts w:ascii="Times New Roman" w:hAnsi="Times New Roman"/>
          <w:sz w:val="44"/>
        </w:rPr>
      </w:pPr>
      <w:r>
        <w:rPr>
          <w:rFonts w:ascii="Times New Roman" w:hAnsi="Times New Roman"/>
          <w:sz w:val="44"/>
        </w:rPr>
        <w:t>Качество программно-информационных систем</w:t>
      </w:r>
    </w:p>
    <w:p w14:paraId="37813481" w14:textId="77777777" w:rsidR="001F7F9C" w:rsidRDefault="001F7F9C" w:rsidP="001F7F9C">
      <w:pPr>
        <w:pStyle w:val="a3"/>
        <w:jc w:val="center"/>
        <w:rPr>
          <w:rFonts w:ascii="Times New Roman" w:hAnsi="Times New Roman"/>
          <w:sz w:val="32"/>
        </w:rPr>
      </w:pPr>
    </w:p>
    <w:p w14:paraId="72C80E34" w14:textId="77777777" w:rsidR="001F7F9C" w:rsidRDefault="001F7F9C" w:rsidP="001F7F9C">
      <w:pPr>
        <w:pStyle w:val="a3"/>
        <w:jc w:val="center"/>
        <w:rPr>
          <w:rFonts w:ascii="Times New Roman" w:hAnsi="Times New Roman"/>
          <w:sz w:val="32"/>
        </w:rPr>
      </w:pPr>
    </w:p>
    <w:p w14:paraId="7FD5DCD2" w14:textId="77777777" w:rsidR="001F7F9C" w:rsidRDefault="001F7F9C" w:rsidP="001F7F9C">
      <w:pPr>
        <w:pStyle w:val="a3"/>
        <w:jc w:val="center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>Тема работы:</w:t>
      </w:r>
    </w:p>
    <w:p w14:paraId="4A854EE9" w14:textId="77777777" w:rsidR="00275E8D" w:rsidRPr="00275E8D" w:rsidRDefault="00275E8D" w:rsidP="00275E8D">
      <w:pPr>
        <w:pStyle w:val="a3"/>
        <w:jc w:val="center"/>
        <w:rPr>
          <w:rFonts w:ascii="Times New Roman" w:hAnsi="Times New Roman"/>
          <w:b/>
          <w:sz w:val="32"/>
          <w:szCs w:val="44"/>
        </w:rPr>
      </w:pPr>
      <w:r w:rsidRPr="00275E8D">
        <w:rPr>
          <w:rFonts w:ascii="Times New Roman" w:hAnsi="Times New Roman"/>
          <w:b/>
          <w:sz w:val="32"/>
          <w:szCs w:val="44"/>
        </w:rPr>
        <w:t>Оценка к</w:t>
      </w:r>
      <w:r>
        <w:rPr>
          <w:rFonts w:ascii="Times New Roman" w:hAnsi="Times New Roman"/>
          <w:b/>
          <w:sz w:val="32"/>
          <w:szCs w:val="44"/>
        </w:rPr>
        <w:t xml:space="preserve">ачества </w:t>
      </w:r>
      <w:r w:rsidR="00D65F2B">
        <w:rPr>
          <w:rFonts w:ascii="Times New Roman" w:hAnsi="Times New Roman"/>
          <w:b/>
          <w:sz w:val="32"/>
          <w:szCs w:val="44"/>
        </w:rPr>
        <w:t>ПИС</w:t>
      </w:r>
      <w:r w:rsidRPr="00275E8D">
        <w:rPr>
          <w:rFonts w:ascii="Times New Roman" w:hAnsi="Times New Roman"/>
          <w:b/>
          <w:sz w:val="32"/>
          <w:szCs w:val="44"/>
        </w:rPr>
        <w:t xml:space="preserve"> по результатам оценки экспертов, представленных в виде ранжированного ряда</w:t>
      </w:r>
    </w:p>
    <w:p w14:paraId="77312CC3" w14:textId="77777777" w:rsidR="001F7F9C" w:rsidRDefault="001F7F9C" w:rsidP="001F7F9C">
      <w:pPr>
        <w:pStyle w:val="a3"/>
        <w:rPr>
          <w:rFonts w:ascii="Times New Roman" w:hAnsi="Times New Roman"/>
          <w:sz w:val="44"/>
          <w:szCs w:val="44"/>
        </w:rPr>
      </w:pPr>
    </w:p>
    <w:p w14:paraId="348F392A" w14:textId="77777777" w:rsidR="001F7F9C" w:rsidRDefault="001F7F9C" w:rsidP="001F7F9C">
      <w:pPr>
        <w:pStyle w:val="a3"/>
        <w:rPr>
          <w:rFonts w:ascii="Times New Roman" w:hAnsi="Times New Roman"/>
          <w:sz w:val="28"/>
        </w:rPr>
      </w:pPr>
    </w:p>
    <w:p w14:paraId="7590D1B4" w14:textId="77777777" w:rsidR="001F60DD" w:rsidRDefault="001F60DD" w:rsidP="001F7F9C">
      <w:pPr>
        <w:pStyle w:val="a3"/>
        <w:ind w:left="6521"/>
        <w:rPr>
          <w:rFonts w:ascii="Times New Roman" w:hAnsi="Times New Roman"/>
          <w:sz w:val="28"/>
        </w:rPr>
      </w:pPr>
    </w:p>
    <w:p w14:paraId="4FC9D13D" w14:textId="77777777" w:rsidR="001F60DD" w:rsidRDefault="001F60DD" w:rsidP="001F7F9C">
      <w:pPr>
        <w:pStyle w:val="a3"/>
        <w:ind w:left="6521"/>
        <w:rPr>
          <w:rFonts w:ascii="Times New Roman" w:hAnsi="Times New Roman"/>
          <w:sz w:val="28"/>
        </w:rPr>
      </w:pPr>
    </w:p>
    <w:p w14:paraId="0C6CEBE7" w14:textId="32B4A126" w:rsidR="001F7F9C" w:rsidRDefault="001F7F9C" w:rsidP="004805EF">
      <w:pPr>
        <w:pStyle w:val="a3"/>
        <w:ind w:left="6521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ыполнил:</w:t>
      </w:r>
    </w:p>
    <w:p w14:paraId="49A2AF1F" w14:textId="5A61F51D" w:rsidR="001F7F9C" w:rsidRDefault="004805EF" w:rsidP="004805EF">
      <w:pPr>
        <w:pStyle w:val="a3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Ст. гр. ПРИ-120</w:t>
      </w:r>
    </w:p>
    <w:p w14:paraId="133188CC" w14:textId="100BDDD2" w:rsidR="004805EF" w:rsidRDefault="004805EF" w:rsidP="004805EF">
      <w:pPr>
        <w:pStyle w:val="a3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Бочков М.А.</w:t>
      </w:r>
    </w:p>
    <w:p w14:paraId="01250691" w14:textId="77777777" w:rsidR="00CE581A" w:rsidRDefault="00CE581A" w:rsidP="004805EF">
      <w:pPr>
        <w:pStyle w:val="a3"/>
        <w:jc w:val="right"/>
        <w:rPr>
          <w:rFonts w:ascii="Times New Roman" w:hAnsi="Times New Roman"/>
          <w:sz w:val="28"/>
        </w:rPr>
      </w:pPr>
    </w:p>
    <w:p w14:paraId="0479950A" w14:textId="77777777" w:rsidR="00CE581A" w:rsidRDefault="00CE581A" w:rsidP="004805EF">
      <w:pPr>
        <w:pStyle w:val="a3"/>
        <w:jc w:val="right"/>
        <w:rPr>
          <w:rFonts w:ascii="Times New Roman" w:hAnsi="Times New Roman"/>
          <w:sz w:val="28"/>
        </w:rPr>
      </w:pPr>
    </w:p>
    <w:p w14:paraId="47574220" w14:textId="77777777" w:rsidR="001F7F9C" w:rsidRDefault="001F7F9C" w:rsidP="004805EF">
      <w:pPr>
        <w:pStyle w:val="a3"/>
        <w:ind w:left="6521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инял</w:t>
      </w:r>
      <w:r w:rsidR="001F60DD">
        <w:rPr>
          <w:rFonts w:ascii="Times New Roman" w:hAnsi="Times New Roman"/>
          <w:sz w:val="28"/>
        </w:rPr>
        <w:t>а</w:t>
      </w:r>
      <w:r>
        <w:rPr>
          <w:rFonts w:ascii="Times New Roman" w:hAnsi="Times New Roman"/>
          <w:sz w:val="28"/>
        </w:rPr>
        <w:t>:</w:t>
      </w:r>
    </w:p>
    <w:p w14:paraId="7990B260" w14:textId="5DCAD643" w:rsidR="0082537A" w:rsidRDefault="00E40B3B" w:rsidP="004805EF">
      <w:pPr>
        <w:pStyle w:val="a3"/>
        <w:ind w:left="6521"/>
        <w:jc w:val="right"/>
        <w:rPr>
          <w:rFonts w:ascii="Times New Roman" w:hAnsi="Times New Roman"/>
          <w:sz w:val="28"/>
        </w:rPr>
      </w:pPr>
      <w:proofErr w:type="spellStart"/>
      <w:r>
        <w:rPr>
          <w:rFonts w:ascii="Times New Roman" w:hAnsi="Times New Roman"/>
          <w:sz w:val="28"/>
        </w:rPr>
        <w:t>Хлызова</w:t>
      </w:r>
      <w:proofErr w:type="spellEnd"/>
      <w:r>
        <w:rPr>
          <w:rFonts w:ascii="Times New Roman" w:hAnsi="Times New Roman"/>
          <w:sz w:val="28"/>
        </w:rPr>
        <w:t xml:space="preserve"> В.Г</w:t>
      </w:r>
      <w:r w:rsidR="00D65F2B">
        <w:rPr>
          <w:rFonts w:ascii="Times New Roman" w:hAnsi="Times New Roman"/>
          <w:sz w:val="28"/>
        </w:rPr>
        <w:t>.</w:t>
      </w:r>
    </w:p>
    <w:p w14:paraId="3F180B48" w14:textId="77777777" w:rsidR="001F7F9C" w:rsidRDefault="001F7F9C" w:rsidP="001F7F9C">
      <w:pPr>
        <w:pStyle w:val="a3"/>
        <w:rPr>
          <w:rFonts w:ascii="Times New Roman" w:hAnsi="Times New Roman"/>
          <w:sz w:val="28"/>
        </w:rPr>
      </w:pPr>
    </w:p>
    <w:p w14:paraId="18758D1E" w14:textId="77777777" w:rsidR="001F7F9C" w:rsidRDefault="001F7F9C" w:rsidP="001F7F9C">
      <w:pPr>
        <w:pStyle w:val="a3"/>
        <w:rPr>
          <w:rFonts w:ascii="Times New Roman" w:hAnsi="Times New Roman"/>
          <w:sz w:val="28"/>
        </w:rPr>
      </w:pPr>
    </w:p>
    <w:p w14:paraId="70B38812" w14:textId="77777777" w:rsidR="001F7F9C" w:rsidRDefault="001F7F9C" w:rsidP="001F7F9C">
      <w:pPr>
        <w:pStyle w:val="a3"/>
        <w:rPr>
          <w:rFonts w:ascii="Times New Roman" w:hAnsi="Times New Roman"/>
          <w:sz w:val="28"/>
        </w:rPr>
      </w:pPr>
    </w:p>
    <w:p w14:paraId="32780204" w14:textId="77777777" w:rsidR="001F7F9C" w:rsidRDefault="001F7F9C" w:rsidP="001F7F9C">
      <w:pPr>
        <w:pStyle w:val="a3"/>
        <w:rPr>
          <w:rFonts w:ascii="Times New Roman" w:hAnsi="Times New Roman"/>
          <w:sz w:val="28"/>
        </w:rPr>
      </w:pPr>
    </w:p>
    <w:p w14:paraId="40F22773" w14:textId="77777777" w:rsidR="001F7F9C" w:rsidRDefault="001F7F9C" w:rsidP="001F7F9C">
      <w:pPr>
        <w:pStyle w:val="a3"/>
        <w:rPr>
          <w:rFonts w:ascii="Times New Roman" w:hAnsi="Times New Roman"/>
          <w:sz w:val="28"/>
        </w:rPr>
      </w:pPr>
    </w:p>
    <w:p w14:paraId="24E03202" w14:textId="77777777" w:rsidR="0082537A" w:rsidRDefault="0082537A" w:rsidP="001F7F9C">
      <w:pPr>
        <w:pStyle w:val="a3"/>
        <w:rPr>
          <w:rFonts w:ascii="Times New Roman" w:hAnsi="Times New Roman"/>
          <w:sz w:val="28"/>
        </w:rPr>
      </w:pPr>
    </w:p>
    <w:p w14:paraId="47EB384A" w14:textId="77777777" w:rsidR="0082537A" w:rsidRDefault="0082537A" w:rsidP="001F7F9C">
      <w:pPr>
        <w:pStyle w:val="a3"/>
        <w:rPr>
          <w:rFonts w:ascii="Times New Roman" w:hAnsi="Times New Roman"/>
          <w:sz w:val="28"/>
        </w:rPr>
      </w:pPr>
    </w:p>
    <w:p w14:paraId="6822D725" w14:textId="34420A56" w:rsidR="004805EF" w:rsidRDefault="0082537A" w:rsidP="004805EF">
      <w:pPr>
        <w:pStyle w:val="a3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ладимир 20</w:t>
      </w:r>
      <w:r w:rsidR="004805EF">
        <w:rPr>
          <w:rFonts w:ascii="Times New Roman" w:hAnsi="Times New Roman"/>
          <w:sz w:val="28"/>
        </w:rPr>
        <w:t>23</w:t>
      </w:r>
      <w:r w:rsidR="001F7F9C">
        <w:rPr>
          <w:rFonts w:ascii="Times New Roman" w:hAnsi="Times New Roman"/>
          <w:sz w:val="28"/>
        </w:rPr>
        <w:t xml:space="preserve"> г.</w:t>
      </w:r>
    </w:p>
    <w:p w14:paraId="5197B8F0" w14:textId="47CF6C25" w:rsidR="004805EF" w:rsidRPr="004805EF" w:rsidRDefault="004805EF" w:rsidP="004805EF">
      <w:pPr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hAnsi="Times New Roman"/>
          <w:sz w:val="28"/>
        </w:rPr>
        <w:br w:type="page"/>
      </w:r>
    </w:p>
    <w:p w14:paraId="1BA494BD" w14:textId="30694563" w:rsidR="0033470E" w:rsidRDefault="0033470E" w:rsidP="0033470E">
      <w:pPr>
        <w:jc w:val="center"/>
        <w:rPr>
          <w:rFonts w:ascii="Times New Roman" w:hAnsi="Times New Roman" w:cs="Times New Roman"/>
          <w:sz w:val="28"/>
        </w:rPr>
      </w:pPr>
      <w:r w:rsidRPr="0033470E">
        <w:rPr>
          <w:rFonts w:ascii="Times New Roman" w:hAnsi="Times New Roman" w:cs="Times New Roman"/>
          <w:sz w:val="28"/>
        </w:rPr>
        <w:lastRenderedPageBreak/>
        <w:t>ЦЕЛЬ РАБОТЫ</w:t>
      </w:r>
    </w:p>
    <w:p w14:paraId="13EAD886" w14:textId="77777777" w:rsidR="00E15AD3" w:rsidRPr="00F612FE" w:rsidRDefault="00D14460" w:rsidP="00E15AD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4460">
        <w:rPr>
          <w:rFonts w:ascii="Times New Roman" w:hAnsi="Times New Roman" w:cs="Times New Roman"/>
          <w:sz w:val="28"/>
        </w:rPr>
        <w:t xml:space="preserve">Изучить </w:t>
      </w:r>
      <w:r w:rsidR="00F612FE" w:rsidRPr="00F612FE">
        <w:rPr>
          <w:rFonts w:ascii="Times New Roman" w:hAnsi="Times New Roman" w:cs="Times New Roman"/>
          <w:sz w:val="28"/>
          <w:szCs w:val="28"/>
        </w:rPr>
        <w:t>методику экспертной оценки качества ПИС</w:t>
      </w:r>
      <w:r w:rsidR="00F612FE">
        <w:rPr>
          <w:rFonts w:ascii="Times New Roman" w:hAnsi="Times New Roman" w:cs="Times New Roman"/>
          <w:sz w:val="28"/>
          <w:szCs w:val="28"/>
        </w:rPr>
        <w:t xml:space="preserve"> с </w:t>
      </w:r>
      <w:r w:rsidR="00D01F22">
        <w:rPr>
          <w:rFonts w:ascii="Times New Roman" w:hAnsi="Times New Roman" w:cs="Times New Roman"/>
          <w:sz w:val="28"/>
          <w:szCs w:val="28"/>
        </w:rPr>
        <w:t xml:space="preserve">помощью ранжированных рядов и сделать вывод </w:t>
      </w:r>
      <w:r w:rsidR="00E15AD3">
        <w:rPr>
          <w:rFonts w:ascii="Times New Roman" w:hAnsi="Times New Roman" w:cs="Times New Roman"/>
          <w:sz w:val="28"/>
          <w:szCs w:val="28"/>
        </w:rPr>
        <w:t xml:space="preserve">о том, </w:t>
      </w:r>
      <w:r w:rsidR="00E15AD3" w:rsidRPr="00F612FE">
        <w:rPr>
          <w:rFonts w:ascii="Times New Roman" w:hAnsi="Times New Roman" w:cs="Times New Roman"/>
          <w:sz w:val="28"/>
          <w:szCs w:val="28"/>
        </w:rPr>
        <w:t>какой объект лучше или хуже других и на сколько.</w:t>
      </w:r>
    </w:p>
    <w:p w14:paraId="3381598F" w14:textId="77777777" w:rsidR="00A37A6A" w:rsidRPr="0033470E" w:rsidRDefault="00A37A6A" w:rsidP="0033470E">
      <w:pPr>
        <w:ind w:firstLine="709"/>
        <w:jc w:val="both"/>
        <w:rPr>
          <w:rFonts w:ascii="Times New Roman" w:hAnsi="Times New Roman" w:cs="Times New Roman"/>
          <w:sz w:val="28"/>
        </w:rPr>
      </w:pPr>
    </w:p>
    <w:p w14:paraId="0455845E" w14:textId="77777777" w:rsidR="00F612FE" w:rsidRPr="00F612FE" w:rsidRDefault="0033470E" w:rsidP="00D01F22">
      <w:pPr>
        <w:jc w:val="center"/>
        <w:rPr>
          <w:rFonts w:ascii="Times New Roman" w:hAnsi="Times New Roman" w:cs="Times New Roman"/>
          <w:sz w:val="28"/>
          <w:szCs w:val="28"/>
        </w:rPr>
      </w:pPr>
      <w:r w:rsidRPr="0033470E">
        <w:rPr>
          <w:rFonts w:ascii="Times New Roman" w:hAnsi="Times New Roman" w:cs="Times New Roman"/>
          <w:sz w:val="28"/>
          <w:szCs w:val="28"/>
        </w:rPr>
        <w:t>ЗАДАНИЕ</w:t>
      </w:r>
    </w:p>
    <w:p w14:paraId="5FC3AD37" w14:textId="33C41E03" w:rsidR="00F612FE" w:rsidRPr="00D92CB7" w:rsidRDefault="00F612FE" w:rsidP="00D92CB7">
      <w:pPr>
        <w:numPr>
          <w:ilvl w:val="0"/>
          <w:numId w:val="1"/>
        </w:numPr>
        <w:spacing w:after="0" w:line="360" w:lineRule="auto"/>
        <w:jc w:val="both"/>
        <w:rPr>
          <w:sz w:val="28"/>
          <w:szCs w:val="28"/>
        </w:rPr>
      </w:pPr>
      <w:r w:rsidRPr="00F612FE">
        <w:rPr>
          <w:rFonts w:ascii="Times New Roman" w:hAnsi="Times New Roman" w:cs="Times New Roman"/>
          <w:sz w:val="28"/>
          <w:szCs w:val="28"/>
        </w:rPr>
        <w:t xml:space="preserve">Выбрать </w:t>
      </w:r>
      <w:r w:rsidR="008B430D">
        <w:rPr>
          <w:rFonts w:ascii="Times New Roman" w:hAnsi="Times New Roman" w:cs="Times New Roman"/>
          <w:sz w:val="28"/>
          <w:szCs w:val="28"/>
        </w:rPr>
        <w:t>5</w:t>
      </w:r>
      <w:r w:rsidRPr="00F612FE">
        <w:rPr>
          <w:rFonts w:ascii="Times New Roman" w:hAnsi="Times New Roman" w:cs="Times New Roman"/>
          <w:sz w:val="28"/>
          <w:szCs w:val="28"/>
        </w:rPr>
        <w:t xml:space="preserve"> </w:t>
      </w:r>
      <w:r w:rsidR="00D92CB7">
        <w:rPr>
          <w:rFonts w:ascii="Times New Roman" w:hAnsi="Times New Roman" w:cs="Times New Roman"/>
          <w:sz w:val="28"/>
          <w:szCs w:val="28"/>
        </w:rPr>
        <w:t>программных средства;</w:t>
      </w:r>
    </w:p>
    <w:p w14:paraId="70D8F11E" w14:textId="77777777" w:rsidR="00F612FE" w:rsidRPr="00F612FE" w:rsidRDefault="00F612FE" w:rsidP="00F612FE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12FE">
        <w:rPr>
          <w:rFonts w:ascii="Times New Roman" w:hAnsi="Times New Roman" w:cs="Times New Roman"/>
          <w:sz w:val="28"/>
          <w:szCs w:val="28"/>
        </w:rPr>
        <w:t>Изучить технол</w:t>
      </w:r>
      <w:r w:rsidR="00D92CB7">
        <w:rPr>
          <w:rFonts w:ascii="Times New Roman" w:hAnsi="Times New Roman" w:cs="Times New Roman"/>
          <w:sz w:val="28"/>
          <w:szCs w:val="28"/>
        </w:rPr>
        <w:t xml:space="preserve">огические возможности выбранных </w:t>
      </w:r>
      <w:r w:rsidRPr="00F612FE">
        <w:rPr>
          <w:rFonts w:ascii="Times New Roman" w:hAnsi="Times New Roman" w:cs="Times New Roman"/>
          <w:sz w:val="28"/>
          <w:szCs w:val="28"/>
        </w:rPr>
        <w:t>программных средств, используя инте</w:t>
      </w:r>
      <w:r w:rsidR="00D92CB7">
        <w:rPr>
          <w:rFonts w:ascii="Times New Roman" w:hAnsi="Times New Roman" w:cs="Times New Roman"/>
          <w:sz w:val="28"/>
          <w:szCs w:val="28"/>
        </w:rPr>
        <w:t>рнет-источники;</w:t>
      </w:r>
    </w:p>
    <w:p w14:paraId="4DA6F971" w14:textId="77777777" w:rsidR="00F612FE" w:rsidRPr="00F612FE" w:rsidRDefault="00F612FE" w:rsidP="00F612FE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12FE">
        <w:rPr>
          <w:rFonts w:ascii="Times New Roman" w:hAnsi="Times New Roman" w:cs="Times New Roman"/>
          <w:sz w:val="28"/>
          <w:szCs w:val="28"/>
        </w:rPr>
        <w:t>Составить ранжированные ряды по возра</w:t>
      </w:r>
      <w:r w:rsidR="00A66EF5">
        <w:rPr>
          <w:rFonts w:ascii="Times New Roman" w:hAnsi="Times New Roman" w:cs="Times New Roman"/>
          <w:sz w:val="28"/>
          <w:szCs w:val="28"/>
        </w:rPr>
        <w:t xml:space="preserve">стающей шкале порядка, учитывая </w:t>
      </w:r>
      <w:r w:rsidRPr="00F612FE">
        <w:rPr>
          <w:rFonts w:ascii="Times New Roman" w:hAnsi="Times New Roman" w:cs="Times New Roman"/>
          <w:sz w:val="28"/>
          <w:szCs w:val="28"/>
        </w:rPr>
        <w:t>мнение трех экспертов</w:t>
      </w:r>
      <w:r w:rsidR="00A66EF5">
        <w:rPr>
          <w:rFonts w:ascii="Times New Roman" w:hAnsi="Times New Roman" w:cs="Times New Roman"/>
          <w:sz w:val="28"/>
          <w:szCs w:val="28"/>
        </w:rPr>
        <w:t>;</w:t>
      </w:r>
      <w:r w:rsidRPr="00F612F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9BC5379" w14:textId="77777777" w:rsidR="00F612FE" w:rsidRPr="00F612FE" w:rsidRDefault="00F612FE" w:rsidP="00F612FE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12FE">
        <w:rPr>
          <w:rFonts w:ascii="Times New Roman" w:hAnsi="Times New Roman" w:cs="Times New Roman"/>
          <w:sz w:val="28"/>
          <w:szCs w:val="28"/>
        </w:rPr>
        <w:t>Выполнить ран</w:t>
      </w:r>
      <w:r w:rsidR="00A66EF5">
        <w:rPr>
          <w:rFonts w:ascii="Times New Roman" w:hAnsi="Times New Roman" w:cs="Times New Roman"/>
          <w:sz w:val="28"/>
          <w:szCs w:val="28"/>
        </w:rPr>
        <w:t xml:space="preserve">жирование выбранных </w:t>
      </w:r>
      <w:r w:rsidRPr="00F612FE">
        <w:rPr>
          <w:rFonts w:ascii="Times New Roman" w:hAnsi="Times New Roman" w:cs="Times New Roman"/>
          <w:sz w:val="28"/>
          <w:szCs w:val="28"/>
        </w:rPr>
        <w:t xml:space="preserve">ПС средствами </w:t>
      </w:r>
      <w:r w:rsidRPr="00F612FE">
        <w:rPr>
          <w:rFonts w:ascii="Times New Roman" w:hAnsi="Times New Roman" w:cs="Times New Roman"/>
          <w:sz w:val="28"/>
          <w:szCs w:val="28"/>
          <w:lang w:val="en-US"/>
        </w:rPr>
        <w:t>MS</w:t>
      </w:r>
      <w:r w:rsidRPr="00F612FE">
        <w:rPr>
          <w:rFonts w:ascii="Times New Roman" w:hAnsi="Times New Roman" w:cs="Times New Roman"/>
          <w:sz w:val="28"/>
          <w:szCs w:val="28"/>
        </w:rPr>
        <w:t xml:space="preserve"> </w:t>
      </w:r>
      <w:r w:rsidRPr="00F612FE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="00A66EF5">
        <w:rPr>
          <w:rFonts w:ascii="Times New Roman" w:hAnsi="Times New Roman" w:cs="Times New Roman"/>
          <w:sz w:val="28"/>
          <w:szCs w:val="28"/>
        </w:rPr>
        <w:t>;</w:t>
      </w:r>
    </w:p>
    <w:p w14:paraId="68DB0040" w14:textId="77777777" w:rsidR="00F612FE" w:rsidRPr="00F612FE" w:rsidRDefault="00F612FE" w:rsidP="00F612FE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12FE">
        <w:rPr>
          <w:rFonts w:ascii="Times New Roman" w:hAnsi="Times New Roman" w:cs="Times New Roman"/>
          <w:sz w:val="28"/>
          <w:szCs w:val="28"/>
        </w:rPr>
        <w:t>Анализируя полученные экспертным методом оценки</w:t>
      </w:r>
      <w:r w:rsidR="00A66EF5">
        <w:rPr>
          <w:rFonts w:ascii="Times New Roman" w:hAnsi="Times New Roman" w:cs="Times New Roman"/>
          <w:sz w:val="28"/>
          <w:szCs w:val="28"/>
        </w:rPr>
        <w:t xml:space="preserve"> качества выбранных </w:t>
      </w:r>
      <w:r w:rsidRPr="00F612FE">
        <w:rPr>
          <w:rFonts w:ascii="Times New Roman" w:hAnsi="Times New Roman" w:cs="Times New Roman"/>
          <w:sz w:val="28"/>
          <w:szCs w:val="28"/>
        </w:rPr>
        <w:t>ПС, сделать вывод какой объект лучше или хуже других и на сколько.</w:t>
      </w:r>
    </w:p>
    <w:p w14:paraId="34A59967" w14:textId="77777777" w:rsidR="00D14460" w:rsidRDefault="00D14460" w:rsidP="0014515A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FFACB73" w14:textId="77777777" w:rsidR="00A66EF5" w:rsidRPr="00305EFB" w:rsidRDefault="009E6288" w:rsidP="00305EF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ЕНИЕ РАБОТЫ</w:t>
      </w:r>
    </w:p>
    <w:p w14:paraId="635BDC1B" w14:textId="38FED6D7" w:rsidR="00305EFB" w:rsidRDefault="00305EFB" w:rsidP="00305EFB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выполнения лабораторной работы были выбраны </w:t>
      </w:r>
      <w:r w:rsidR="007F4A7D" w:rsidRPr="007F4A7D">
        <w:rPr>
          <w:rFonts w:ascii="Times New Roman" w:hAnsi="Times New Roman" w:cs="Times New Roman"/>
          <w:sz w:val="28"/>
        </w:rPr>
        <w:t>5</w:t>
      </w:r>
      <w:r w:rsidR="00BA7BBA">
        <w:rPr>
          <w:rFonts w:ascii="Times New Roman" w:hAnsi="Times New Roman" w:cs="Times New Roman"/>
          <w:sz w:val="28"/>
        </w:rPr>
        <w:t xml:space="preserve"> </w:t>
      </w:r>
      <w:r w:rsidR="00096947">
        <w:rPr>
          <w:rFonts w:ascii="Times New Roman" w:hAnsi="Times New Roman" w:cs="Times New Roman"/>
          <w:sz w:val="28"/>
        </w:rPr>
        <w:t>программных систем</w:t>
      </w:r>
      <w:r w:rsidR="00BA7BBA">
        <w:rPr>
          <w:rFonts w:ascii="Times New Roman" w:hAnsi="Times New Roman" w:cs="Times New Roman"/>
          <w:sz w:val="28"/>
        </w:rPr>
        <w:t>:</w:t>
      </w:r>
    </w:p>
    <w:p w14:paraId="5617F623" w14:textId="4287790A" w:rsidR="006A084D" w:rsidRDefault="00D132AA" w:rsidP="00AE2B40">
      <w:pPr>
        <w:pStyle w:val="a5"/>
        <w:numPr>
          <w:ilvl w:val="0"/>
          <w:numId w:val="2"/>
        </w:numPr>
        <w:ind w:left="0" w:firstLine="993"/>
        <w:jc w:val="both"/>
        <w:rPr>
          <w:sz w:val="28"/>
          <w:szCs w:val="28"/>
          <w:shd w:val="clear" w:color="auto" w:fill="FFFFFF"/>
        </w:rPr>
      </w:pPr>
      <w:r w:rsidRPr="00D132AA">
        <w:rPr>
          <w:sz w:val="28"/>
          <w:szCs w:val="28"/>
          <w:shd w:val="clear" w:color="auto" w:fill="FFFFFF"/>
        </w:rPr>
        <w:t>1</w:t>
      </w:r>
      <w:proofErr w:type="gramStart"/>
      <w:r w:rsidRPr="00D132AA">
        <w:rPr>
          <w:sz w:val="28"/>
          <w:szCs w:val="28"/>
          <w:shd w:val="clear" w:color="auto" w:fill="FFFFFF"/>
        </w:rPr>
        <w:t>С:Предприятие</w:t>
      </w:r>
      <w:proofErr w:type="gramEnd"/>
      <w:r w:rsidRPr="00D132AA">
        <w:rPr>
          <w:sz w:val="28"/>
          <w:szCs w:val="28"/>
          <w:shd w:val="clear" w:color="auto" w:fill="FFFFFF"/>
        </w:rPr>
        <w:t xml:space="preserve"> — программный продукт компании «1С», предназначенный для автоматизации деятельности на предприятии.</w:t>
      </w:r>
    </w:p>
    <w:p w14:paraId="704A7FFE" w14:textId="77777777" w:rsidR="00016F88" w:rsidRPr="00984CB1" w:rsidRDefault="00016F88" w:rsidP="00016F88">
      <w:pPr>
        <w:pStyle w:val="a5"/>
        <w:ind w:left="709"/>
        <w:jc w:val="both"/>
        <w:rPr>
          <w:sz w:val="28"/>
          <w:szCs w:val="28"/>
          <w:shd w:val="clear" w:color="auto" w:fill="FFFFFF"/>
        </w:rPr>
      </w:pPr>
    </w:p>
    <w:p w14:paraId="751D26F6" w14:textId="21F82CE1" w:rsidR="006834C7" w:rsidRDefault="00D132AA" w:rsidP="00AE2B40">
      <w:pPr>
        <w:pStyle w:val="a5"/>
        <w:numPr>
          <w:ilvl w:val="0"/>
          <w:numId w:val="2"/>
        </w:numPr>
        <w:ind w:left="0" w:firstLine="993"/>
        <w:jc w:val="both"/>
        <w:rPr>
          <w:sz w:val="28"/>
          <w:szCs w:val="28"/>
          <w:shd w:val="clear" w:color="auto" w:fill="FFFFFF"/>
        </w:rPr>
      </w:pPr>
      <w:r w:rsidRPr="00D132AA">
        <w:rPr>
          <w:sz w:val="28"/>
          <w:szCs w:val="28"/>
          <w:shd w:val="clear" w:color="auto" w:fill="FFFFFF"/>
        </w:rPr>
        <w:t>“</w:t>
      </w:r>
      <w:proofErr w:type="spellStart"/>
      <w:r w:rsidRPr="00D132AA">
        <w:rPr>
          <w:sz w:val="28"/>
          <w:szCs w:val="28"/>
          <w:shd w:val="clear" w:color="auto" w:fill="FFFFFF"/>
        </w:rPr>
        <w:t>МойСклад</w:t>
      </w:r>
      <w:proofErr w:type="spellEnd"/>
      <w:r w:rsidRPr="00D132AA">
        <w:rPr>
          <w:sz w:val="28"/>
          <w:szCs w:val="28"/>
          <w:shd w:val="clear" w:color="auto" w:fill="FFFFFF"/>
        </w:rPr>
        <w:t xml:space="preserve">” — коммерческий </w:t>
      </w:r>
      <w:proofErr w:type="spellStart"/>
      <w:r w:rsidRPr="00D132AA">
        <w:rPr>
          <w:sz w:val="28"/>
          <w:szCs w:val="28"/>
          <w:shd w:val="clear" w:color="auto" w:fill="FFFFFF"/>
        </w:rPr>
        <w:t>SaaS</w:t>
      </w:r>
      <w:proofErr w:type="spellEnd"/>
      <w:r w:rsidRPr="00D132AA">
        <w:rPr>
          <w:sz w:val="28"/>
          <w:szCs w:val="28"/>
          <w:shd w:val="clear" w:color="auto" w:fill="FFFFFF"/>
        </w:rPr>
        <w:t xml:space="preserve"> продукт для управления торговлей и складского учёта, предназначенный для автоматизации малого и среднего бизнеса. Сервис реализует функции обработки заказов, управления продажами и закупками, складского учёта и контроля финансовых расчетов. </w:t>
      </w:r>
      <w:proofErr w:type="spellStart"/>
      <w:r w:rsidRPr="00D132AA">
        <w:rPr>
          <w:sz w:val="28"/>
          <w:szCs w:val="28"/>
          <w:shd w:val="clear" w:color="auto" w:fill="FFFFFF"/>
        </w:rPr>
        <w:t>МойСклад</w:t>
      </w:r>
      <w:proofErr w:type="spellEnd"/>
      <w:r w:rsidRPr="00D132AA">
        <w:rPr>
          <w:sz w:val="28"/>
          <w:szCs w:val="28"/>
          <w:shd w:val="clear" w:color="auto" w:fill="FFFFFF"/>
        </w:rPr>
        <w:t xml:space="preserve"> стал одним из первых сервисов </w:t>
      </w:r>
      <w:proofErr w:type="spellStart"/>
      <w:r w:rsidRPr="00D132AA">
        <w:rPr>
          <w:sz w:val="28"/>
          <w:szCs w:val="28"/>
          <w:shd w:val="clear" w:color="auto" w:fill="FFFFFF"/>
        </w:rPr>
        <w:t>SaaS</w:t>
      </w:r>
      <w:proofErr w:type="spellEnd"/>
      <w:r w:rsidRPr="00D132AA">
        <w:rPr>
          <w:sz w:val="28"/>
          <w:szCs w:val="28"/>
          <w:shd w:val="clear" w:color="auto" w:fill="FFFFFF"/>
        </w:rPr>
        <w:t>, разработанных в России и предназначенных для российского рынка</w:t>
      </w:r>
    </w:p>
    <w:p w14:paraId="7A6C9696" w14:textId="77777777" w:rsidR="006834C7" w:rsidRPr="00D132AA" w:rsidRDefault="006834C7" w:rsidP="006834C7">
      <w:pPr>
        <w:spacing w:after="0"/>
        <w:jc w:val="both"/>
        <w:rPr>
          <w:sz w:val="28"/>
          <w:szCs w:val="28"/>
          <w:shd w:val="clear" w:color="auto" w:fill="FFFFFF"/>
        </w:rPr>
      </w:pPr>
    </w:p>
    <w:p w14:paraId="6EBF1B10" w14:textId="4A86C2FB" w:rsidR="00016F88" w:rsidRDefault="00D132AA" w:rsidP="005B52AB">
      <w:pPr>
        <w:pStyle w:val="a8"/>
        <w:numPr>
          <w:ilvl w:val="0"/>
          <w:numId w:val="2"/>
        </w:numPr>
        <w:shd w:val="clear" w:color="auto" w:fill="FFFFFF"/>
        <w:spacing w:before="0" w:beforeAutospacing="0" w:after="0" w:afterAutospacing="0"/>
        <w:ind w:left="0" w:firstLine="993"/>
        <w:jc w:val="both"/>
        <w:rPr>
          <w:sz w:val="28"/>
          <w:szCs w:val="28"/>
        </w:rPr>
      </w:pPr>
      <w:r w:rsidRPr="00D132AA">
        <w:rPr>
          <w:sz w:val="28"/>
          <w:szCs w:val="28"/>
        </w:rPr>
        <w:t>“</w:t>
      </w:r>
      <w:r>
        <w:rPr>
          <w:sz w:val="28"/>
          <w:szCs w:val="28"/>
        </w:rPr>
        <w:t>Дебет плюс</w:t>
      </w:r>
      <w:r w:rsidRPr="00D132AA">
        <w:rPr>
          <w:sz w:val="28"/>
          <w:szCs w:val="28"/>
        </w:rPr>
        <w:t>”</w:t>
      </w:r>
      <w:r>
        <w:rPr>
          <w:sz w:val="28"/>
          <w:szCs w:val="28"/>
        </w:rPr>
        <w:t xml:space="preserve"> - </w:t>
      </w:r>
      <w:r w:rsidRPr="00D132AA">
        <w:rPr>
          <w:sz w:val="28"/>
          <w:szCs w:val="28"/>
        </w:rPr>
        <w:t xml:space="preserve">Украинская кроссплатформенная автоматизированная система управления предприятием (АСУП) и программная платформа, написанная поверх Eclipse RCP. Обладает богатыми возможностями конфигурирования. В качестве СУБД можно использовать встроенную Apache </w:t>
      </w:r>
      <w:proofErr w:type="spellStart"/>
      <w:r w:rsidRPr="00D132AA">
        <w:rPr>
          <w:sz w:val="28"/>
          <w:szCs w:val="28"/>
        </w:rPr>
        <w:t>Derby</w:t>
      </w:r>
      <w:proofErr w:type="spellEnd"/>
      <w:r w:rsidRPr="00D132AA">
        <w:rPr>
          <w:sz w:val="28"/>
          <w:szCs w:val="28"/>
        </w:rPr>
        <w:t xml:space="preserve">, Open Source SQL-сервера </w:t>
      </w:r>
      <w:proofErr w:type="spellStart"/>
      <w:r w:rsidRPr="00D132AA">
        <w:rPr>
          <w:sz w:val="28"/>
          <w:szCs w:val="28"/>
        </w:rPr>
        <w:t>PostgreSQL</w:t>
      </w:r>
      <w:proofErr w:type="spellEnd"/>
      <w:r w:rsidRPr="00D132AA">
        <w:rPr>
          <w:sz w:val="28"/>
          <w:szCs w:val="28"/>
        </w:rPr>
        <w:t xml:space="preserve"> и MySQL, </w:t>
      </w:r>
      <w:r w:rsidRPr="00D132AA">
        <w:rPr>
          <w:sz w:val="28"/>
          <w:szCs w:val="28"/>
        </w:rPr>
        <w:lastRenderedPageBreak/>
        <w:t>или, для платной, корпоративной версии коммерческие Oracle, MS SQL или DB2.</w:t>
      </w:r>
    </w:p>
    <w:p w14:paraId="32BCC418" w14:textId="77777777" w:rsidR="005B52AB" w:rsidRDefault="005B52AB" w:rsidP="005B52AB">
      <w:pPr>
        <w:pStyle w:val="a5"/>
        <w:rPr>
          <w:sz w:val="28"/>
          <w:szCs w:val="28"/>
        </w:rPr>
      </w:pPr>
    </w:p>
    <w:p w14:paraId="1C5CE4A8" w14:textId="77777777" w:rsidR="005B52AB" w:rsidRPr="006D5B4A" w:rsidRDefault="005B52AB" w:rsidP="005B52AB">
      <w:pPr>
        <w:pStyle w:val="a8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</w:p>
    <w:p w14:paraId="347E3671" w14:textId="136D9A21" w:rsidR="006A084D" w:rsidRPr="007F4A7D" w:rsidRDefault="00D132AA" w:rsidP="00AE2B40">
      <w:pPr>
        <w:pStyle w:val="a5"/>
        <w:numPr>
          <w:ilvl w:val="0"/>
          <w:numId w:val="2"/>
        </w:numPr>
        <w:ind w:left="0" w:firstLine="993"/>
        <w:jc w:val="both"/>
        <w:rPr>
          <w:sz w:val="28"/>
          <w:szCs w:val="28"/>
        </w:rPr>
      </w:pPr>
      <w:r w:rsidRPr="00D132AA">
        <w:rPr>
          <w:sz w:val="28"/>
          <w:szCs w:val="28"/>
          <w:shd w:val="clear" w:color="auto" w:fill="FFFFFF"/>
        </w:rPr>
        <w:t>“Парус” — серия программных продуктов, предназначенных для автоматизации деятельности организаций сектора государственного и муниципального управления, а также коммерческих предприятий, выпускаемое одноимённой российской компанией. Распространена на предприятиях и в учреждениях России</w:t>
      </w:r>
    </w:p>
    <w:p w14:paraId="3849B2CD" w14:textId="77777777" w:rsidR="007F4A7D" w:rsidRPr="007F4A7D" w:rsidRDefault="007F4A7D" w:rsidP="007F4A7D">
      <w:pPr>
        <w:pStyle w:val="a5"/>
        <w:ind w:left="993"/>
        <w:jc w:val="both"/>
        <w:rPr>
          <w:sz w:val="28"/>
          <w:szCs w:val="28"/>
        </w:rPr>
      </w:pPr>
    </w:p>
    <w:p w14:paraId="6C82BB18" w14:textId="0563BC6C" w:rsidR="007F4A7D" w:rsidRPr="00984CB1" w:rsidRDefault="00D132AA" w:rsidP="00AE2B40">
      <w:pPr>
        <w:pStyle w:val="a5"/>
        <w:numPr>
          <w:ilvl w:val="0"/>
          <w:numId w:val="2"/>
        </w:numPr>
        <w:ind w:left="0" w:firstLine="993"/>
        <w:jc w:val="both"/>
        <w:rPr>
          <w:sz w:val="28"/>
          <w:szCs w:val="28"/>
        </w:rPr>
      </w:pPr>
      <w:r w:rsidRPr="00D132AA">
        <w:rPr>
          <w:sz w:val="28"/>
          <w:szCs w:val="28"/>
        </w:rPr>
        <w:t>“Галактика” — система ERP, составная часть комплекса бизнес-решений корпорации Галактика. Система адресована средним и крупным предприятиям для информационной поддержки задач стратегического планирования и оперативного управления. В 2003 году она занимала 7 % на рынке ERP систем в России</w:t>
      </w:r>
    </w:p>
    <w:p w14:paraId="68FB49D1" w14:textId="77777777" w:rsidR="00305EFB" w:rsidRDefault="00305EFB" w:rsidP="003232D0">
      <w:pPr>
        <w:jc w:val="center"/>
        <w:rPr>
          <w:rFonts w:ascii="Times New Roman" w:hAnsi="Times New Roman" w:cs="Times New Roman"/>
          <w:sz w:val="28"/>
        </w:rPr>
      </w:pPr>
    </w:p>
    <w:p w14:paraId="0B4BBCAF" w14:textId="77777777" w:rsidR="00AE2B40" w:rsidRDefault="00AE2B40" w:rsidP="00AE2B40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Эксперты</w:t>
      </w:r>
      <w:r w:rsidR="009927BA">
        <w:rPr>
          <w:rFonts w:ascii="Times New Roman" w:hAnsi="Times New Roman" w:cs="Times New Roman"/>
          <w:sz w:val="28"/>
        </w:rPr>
        <w:t>:</w:t>
      </w:r>
    </w:p>
    <w:p w14:paraId="73922C4F" w14:textId="5DDC51E2" w:rsidR="009927BA" w:rsidRDefault="00D132AA" w:rsidP="00A2735E">
      <w:pPr>
        <w:pStyle w:val="a5"/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Системный администратор</w:t>
      </w:r>
      <w:r w:rsidR="00455B62" w:rsidRPr="00A2735E">
        <w:rPr>
          <w:sz w:val="28"/>
        </w:rPr>
        <w:t xml:space="preserve"> - </w:t>
      </w:r>
      <w:r w:rsidRPr="00D132AA">
        <w:rPr>
          <w:sz w:val="28"/>
        </w:rPr>
        <w:t>ИТ-администратор — работник, должностные обязанности которого подразумевают обеспечение штатной работы парка компьютерной техники, сети и программного обеспечения</w:t>
      </w:r>
    </w:p>
    <w:p w14:paraId="49BACF61" w14:textId="19FA659A" w:rsidR="00A2735E" w:rsidRPr="00A2735E" w:rsidRDefault="00D132AA" w:rsidP="00A2735E">
      <w:pPr>
        <w:pStyle w:val="a5"/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Р</w:t>
      </w:r>
      <w:r w:rsidR="003F4BAD">
        <w:rPr>
          <w:sz w:val="28"/>
        </w:rPr>
        <w:t>азработчик</w:t>
      </w:r>
      <w:r w:rsidR="00A2735E">
        <w:rPr>
          <w:sz w:val="28"/>
        </w:rPr>
        <w:t xml:space="preserve"> </w:t>
      </w:r>
      <w:r w:rsidR="003F4BAD">
        <w:rPr>
          <w:sz w:val="28"/>
        </w:rPr>
        <w:t>–</w:t>
      </w:r>
      <w:r w:rsidR="00A2735E">
        <w:rPr>
          <w:sz w:val="28"/>
        </w:rPr>
        <w:t xml:space="preserve"> </w:t>
      </w:r>
      <w:r w:rsidR="00A2735E" w:rsidRPr="00A2735E">
        <w:rPr>
          <w:sz w:val="28"/>
        </w:rPr>
        <w:t>специалист</w:t>
      </w:r>
      <w:r w:rsidR="003F4BAD">
        <w:rPr>
          <w:sz w:val="28"/>
        </w:rPr>
        <w:t>, который</w:t>
      </w:r>
      <w:r w:rsidR="003F4BAD" w:rsidRPr="003F4BAD">
        <w:rPr>
          <w:sz w:val="28"/>
        </w:rPr>
        <w:t xml:space="preserve"> </w:t>
      </w:r>
      <w:r>
        <w:rPr>
          <w:rFonts w:ascii="stk" w:hAnsi="stk"/>
          <w:color w:val="000000"/>
          <w:sz w:val="27"/>
          <w:szCs w:val="27"/>
          <w:shd w:val="clear" w:color="auto" w:fill="FFFFFF"/>
        </w:rPr>
        <w:t>занимаются внедрением и сопровождением программ в организациях: устанавливают и настраивают, дорабатывают и обновляют их, а ещё консультируют пользователей.</w:t>
      </w:r>
    </w:p>
    <w:p w14:paraId="1EB29FAC" w14:textId="7E905EE1" w:rsidR="00A2735E" w:rsidRPr="00A2735E" w:rsidRDefault="0068736B" w:rsidP="00A2735E">
      <w:pPr>
        <w:pStyle w:val="a5"/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Менеджер</w:t>
      </w:r>
      <w:r w:rsidR="00A2735E">
        <w:rPr>
          <w:sz w:val="28"/>
        </w:rPr>
        <w:t xml:space="preserve"> </w:t>
      </w:r>
      <w:r w:rsidR="00C85BD6">
        <w:rPr>
          <w:sz w:val="28"/>
        </w:rPr>
        <w:t>–</w:t>
      </w:r>
      <w:r w:rsidR="00836218">
        <w:rPr>
          <w:sz w:val="28"/>
        </w:rPr>
        <w:t xml:space="preserve"> </w:t>
      </w:r>
      <w:r>
        <w:rPr>
          <w:sz w:val="28"/>
        </w:rPr>
        <w:t>Пользователь системы,</w:t>
      </w:r>
      <w:r w:rsidR="0096233E">
        <w:rPr>
          <w:sz w:val="28"/>
        </w:rPr>
        <w:t xml:space="preserve"> </w:t>
      </w:r>
      <w:r w:rsidR="003F4BAD" w:rsidRPr="003F4BAD">
        <w:rPr>
          <w:sz w:val="28"/>
        </w:rPr>
        <w:t xml:space="preserve">который </w:t>
      </w:r>
      <w:r>
        <w:rPr>
          <w:sz w:val="28"/>
        </w:rPr>
        <w:t>занимается продажей продукции.</w:t>
      </w:r>
    </w:p>
    <w:p w14:paraId="45A43E62" w14:textId="77777777" w:rsidR="00305EFB" w:rsidRDefault="00305EFB" w:rsidP="003232D0">
      <w:pPr>
        <w:jc w:val="center"/>
        <w:rPr>
          <w:rFonts w:ascii="Times New Roman" w:hAnsi="Times New Roman" w:cs="Times New Roman"/>
          <w:sz w:val="28"/>
        </w:rPr>
      </w:pPr>
    </w:p>
    <w:p w14:paraId="48FA1895" w14:textId="77777777" w:rsidR="00B77698" w:rsidRPr="0096233E" w:rsidRDefault="00B77698" w:rsidP="00B77698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ценки экспертов представлены на рисунке 1.</w:t>
      </w:r>
    </w:p>
    <w:p w14:paraId="3D8DE3F2" w14:textId="1F687559" w:rsidR="00753259" w:rsidRPr="0096233E" w:rsidRDefault="0068736B" w:rsidP="003232D0">
      <w:pPr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noProof/>
        </w:rPr>
        <w:drawing>
          <wp:inline distT="0" distB="0" distL="0" distR="0" wp14:anchorId="056A9EAB" wp14:editId="0C0DE53C">
            <wp:extent cx="5940425" cy="967740"/>
            <wp:effectExtent l="0" t="0" r="3175" b="3810"/>
            <wp:docPr id="144035020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0350205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67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E9043" w14:textId="77777777" w:rsidR="00B77698" w:rsidRDefault="00B77698" w:rsidP="003232D0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1. </w:t>
      </w:r>
      <w:r w:rsidR="00AC5DB9">
        <w:rPr>
          <w:rFonts w:ascii="Times New Roman" w:hAnsi="Times New Roman" w:cs="Times New Roman"/>
          <w:sz w:val="28"/>
        </w:rPr>
        <w:t>Экспертная оценка</w:t>
      </w:r>
    </w:p>
    <w:p w14:paraId="37A1098C" w14:textId="77777777" w:rsidR="00AC5DB9" w:rsidRDefault="00AC5DB9" w:rsidP="003232D0">
      <w:pPr>
        <w:jc w:val="center"/>
        <w:rPr>
          <w:rFonts w:ascii="Times New Roman" w:hAnsi="Times New Roman" w:cs="Times New Roman"/>
          <w:sz w:val="28"/>
        </w:rPr>
      </w:pPr>
    </w:p>
    <w:p w14:paraId="37F803F8" w14:textId="77777777" w:rsidR="00AC5DB9" w:rsidRDefault="00AC5DB9" w:rsidP="00AC5DB9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оставим</w:t>
      </w:r>
      <w:r w:rsidRPr="00AC5DB9">
        <w:rPr>
          <w:rFonts w:ascii="Times New Roman" w:hAnsi="Times New Roman" w:cs="Times New Roman"/>
          <w:sz w:val="28"/>
        </w:rPr>
        <w:t xml:space="preserve"> ранжированные ряды по возрастающей шкале порядка</w:t>
      </w:r>
      <w:r>
        <w:rPr>
          <w:rFonts w:ascii="Times New Roman" w:hAnsi="Times New Roman" w:cs="Times New Roman"/>
          <w:sz w:val="28"/>
        </w:rPr>
        <w:t>. Результат представлен на рисунке 2.</w:t>
      </w:r>
    </w:p>
    <w:p w14:paraId="40BD1F34" w14:textId="539E47B1" w:rsidR="00AC5DB9" w:rsidRDefault="0068736B" w:rsidP="00AC5DB9">
      <w:pPr>
        <w:jc w:val="center"/>
        <w:rPr>
          <w:rFonts w:ascii="Times New Roman" w:hAnsi="Times New Roman" w:cs="Times New Roman"/>
          <w:sz w:val="36"/>
        </w:rPr>
      </w:pPr>
      <w:r>
        <w:rPr>
          <w:noProof/>
        </w:rPr>
        <w:lastRenderedPageBreak/>
        <w:drawing>
          <wp:inline distT="0" distB="0" distL="0" distR="0" wp14:anchorId="7A312764" wp14:editId="527FFDDE">
            <wp:extent cx="5940425" cy="626745"/>
            <wp:effectExtent l="0" t="0" r="3175" b="1905"/>
            <wp:docPr id="7822348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234874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6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2ED20" w14:textId="77777777" w:rsidR="00C023EB" w:rsidRDefault="00C023EB" w:rsidP="00AC5DB9">
      <w:pPr>
        <w:jc w:val="center"/>
        <w:rPr>
          <w:rFonts w:ascii="Times New Roman" w:hAnsi="Times New Roman" w:cs="Times New Roman"/>
          <w:sz w:val="28"/>
        </w:rPr>
      </w:pPr>
      <w:r w:rsidRPr="00C023EB">
        <w:rPr>
          <w:rFonts w:ascii="Times New Roman" w:hAnsi="Times New Roman" w:cs="Times New Roman"/>
          <w:sz w:val="28"/>
        </w:rPr>
        <w:t>Рисунок 2. Полученные ранжированные ряды</w:t>
      </w:r>
    </w:p>
    <w:p w14:paraId="182FB94C" w14:textId="77777777" w:rsidR="00C023EB" w:rsidRDefault="00C023EB" w:rsidP="00AC5DB9">
      <w:pPr>
        <w:jc w:val="center"/>
        <w:rPr>
          <w:rFonts w:ascii="Times New Roman" w:hAnsi="Times New Roman" w:cs="Times New Roman"/>
          <w:sz w:val="28"/>
        </w:rPr>
      </w:pPr>
    </w:p>
    <w:p w14:paraId="79E455D3" w14:textId="77777777" w:rsidR="00C023EB" w:rsidRDefault="004A1FE6" w:rsidP="004A1FE6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им</w:t>
      </w:r>
      <w:r w:rsidRPr="004A1FE6">
        <w:rPr>
          <w:rFonts w:ascii="Times New Roman" w:hAnsi="Times New Roman" w:cs="Times New Roman"/>
          <w:sz w:val="28"/>
        </w:rPr>
        <w:t xml:space="preserve"> суммы рангов каждого из объектов экспертной оценки.</w:t>
      </w:r>
      <w:r>
        <w:rPr>
          <w:rFonts w:ascii="Times New Roman" w:hAnsi="Times New Roman" w:cs="Times New Roman"/>
          <w:sz w:val="28"/>
        </w:rPr>
        <w:t xml:space="preserve"> Результат представлен на рисунке 3.</w:t>
      </w:r>
    </w:p>
    <w:p w14:paraId="47BD68DA" w14:textId="6016B5B7" w:rsidR="004A1FE6" w:rsidRDefault="004A1FE6" w:rsidP="004A1FE6">
      <w:pPr>
        <w:jc w:val="center"/>
        <w:rPr>
          <w:rFonts w:ascii="Times New Roman" w:hAnsi="Times New Roman" w:cs="Times New Roman"/>
          <w:sz w:val="28"/>
        </w:rPr>
      </w:pPr>
    </w:p>
    <w:p w14:paraId="38FE996E" w14:textId="639F127F" w:rsidR="0096233E" w:rsidRDefault="0068736B" w:rsidP="004A1FE6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689590FD" wp14:editId="1D498A8A">
            <wp:extent cx="5940425" cy="836295"/>
            <wp:effectExtent l="0" t="0" r="3175" b="1905"/>
            <wp:docPr id="31236618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36618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36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C4DEF" w14:textId="77777777" w:rsidR="00BC0EB7" w:rsidRDefault="00BC0EB7" w:rsidP="004A1FE6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3.</w:t>
      </w:r>
      <w:r w:rsidRPr="00BC0EB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С</w:t>
      </w:r>
      <w:r w:rsidRPr="004A1FE6">
        <w:rPr>
          <w:rFonts w:ascii="Times New Roman" w:hAnsi="Times New Roman" w:cs="Times New Roman"/>
          <w:sz w:val="28"/>
        </w:rPr>
        <w:t>уммы рангов каждого из объектов экспертной оценки</w:t>
      </w:r>
      <w:r>
        <w:rPr>
          <w:rFonts w:ascii="Times New Roman" w:hAnsi="Times New Roman" w:cs="Times New Roman"/>
          <w:sz w:val="28"/>
        </w:rPr>
        <w:t xml:space="preserve"> </w:t>
      </w:r>
    </w:p>
    <w:p w14:paraId="7DF6A263" w14:textId="77777777" w:rsidR="00BC0EB7" w:rsidRDefault="00BC0EB7" w:rsidP="004A1FE6">
      <w:pPr>
        <w:jc w:val="center"/>
        <w:rPr>
          <w:rFonts w:ascii="Times New Roman" w:hAnsi="Times New Roman" w:cs="Times New Roman"/>
          <w:sz w:val="28"/>
        </w:rPr>
      </w:pPr>
    </w:p>
    <w:p w14:paraId="79C0A4A0" w14:textId="77777777" w:rsidR="00BC0EB7" w:rsidRDefault="00BC0EB7" w:rsidP="00BC0EB7">
      <w:pPr>
        <w:ind w:firstLine="709"/>
        <w:jc w:val="both"/>
        <w:rPr>
          <w:rFonts w:ascii="Times New Roman" w:hAnsi="Times New Roman" w:cs="Times New Roman"/>
          <w:sz w:val="28"/>
        </w:rPr>
      </w:pPr>
      <w:r w:rsidRPr="00BC0EB7">
        <w:rPr>
          <w:rFonts w:ascii="Times New Roman" w:hAnsi="Times New Roman" w:cs="Times New Roman"/>
          <w:sz w:val="28"/>
        </w:rPr>
        <w:t>На основании полученных сумм рангов стро</w:t>
      </w:r>
      <w:r>
        <w:rPr>
          <w:rFonts w:ascii="Times New Roman" w:hAnsi="Times New Roman" w:cs="Times New Roman"/>
          <w:sz w:val="28"/>
        </w:rPr>
        <w:t>им обобщенный ранжированный ряд:</w:t>
      </w:r>
    </w:p>
    <w:p w14:paraId="6E788748" w14:textId="33D5F99C" w:rsidR="00605727" w:rsidRPr="008E1E92" w:rsidRDefault="007F4A7D" w:rsidP="00D52AE4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Q</w:t>
      </w:r>
      <w:r w:rsidRPr="006D5B4A">
        <w:rPr>
          <w:rFonts w:ascii="Times New Roman" w:hAnsi="Times New Roman" w:cs="Times New Roman"/>
          <w:sz w:val="28"/>
        </w:rPr>
        <w:t>5=</w:t>
      </w:r>
      <w:r w:rsidR="000F6035">
        <w:rPr>
          <w:rFonts w:ascii="Times New Roman" w:hAnsi="Times New Roman" w:cs="Times New Roman"/>
          <w:sz w:val="28"/>
          <w:lang w:val="en-US"/>
        </w:rPr>
        <w:t>Q</w:t>
      </w:r>
      <w:r w:rsidR="0096233E">
        <w:rPr>
          <w:rFonts w:ascii="Times New Roman" w:hAnsi="Times New Roman" w:cs="Times New Roman"/>
          <w:sz w:val="28"/>
        </w:rPr>
        <w:t>3</w:t>
      </w:r>
      <w:r w:rsidR="000F6035" w:rsidRPr="008E1E92">
        <w:rPr>
          <w:rFonts w:ascii="Times New Roman" w:hAnsi="Times New Roman" w:cs="Times New Roman"/>
          <w:sz w:val="28"/>
        </w:rPr>
        <w:t>&lt;</w:t>
      </w:r>
      <w:r w:rsidR="000F6035">
        <w:rPr>
          <w:rFonts w:ascii="Times New Roman" w:hAnsi="Times New Roman" w:cs="Times New Roman"/>
          <w:sz w:val="28"/>
          <w:lang w:val="en-US"/>
        </w:rPr>
        <w:t>Q</w:t>
      </w:r>
      <w:r w:rsidR="0096233E">
        <w:rPr>
          <w:rFonts w:ascii="Times New Roman" w:hAnsi="Times New Roman" w:cs="Times New Roman"/>
          <w:sz w:val="28"/>
        </w:rPr>
        <w:t>1=</w:t>
      </w:r>
      <w:r w:rsidR="000F6035">
        <w:rPr>
          <w:rFonts w:ascii="Times New Roman" w:hAnsi="Times New Roman" w:cs="Times New Roman"/>
          <w:sz w:val="28"/>
          <w:lang w:val="en-US"/>
        </w:rPr>
        <w:t>Q</w:t>
      </w:r>
      <w:r w:rsidR="0096233E">
        <w:rPr>
          <w:rFonts w:ascii="Times New Roman" w:hAnsi="Times New Roman" w:cs="Times New Roman"/>
          <w:sz w:val="28"/>
        </w:rPr>
        <w:t>2</w:t>
      </w:r>
      <w:r w:rsidR="000F6035" w:rsidRPr="008E1E92">
        <w:rPr>
          <w:rFonts w:ascii="Times New Roman" w:hAnsi="Times New Roman" w:cs="Times New Roman"/>
          <w:sz w:val="28"/>
        </w:rPr>
        <w:t>&lt;</w:t>
      </w:r>
      <w:r w:rsidR="000F6035">
        <w:rPr>
          <w:rFonts w:ascii="Times New Roman" w:hAnsi="Times New Roman" w:cs="Times New Roman"/>
          <w:sz w:val="28"/>
          <w:lang w:val="en-US"/>
        </w:rPr>
        <w:t>Q</w:t>
      </w:r>
      <w:r w:rsidR="0096233E">
        <w:rPr>
          <w:rFonts w:ascii="Times New Roman" w:hAnsi="Times New Roman" w:cs="Times New Roman"/>
          <w:sz w:val="28"/>
        </w:rPr>
        <w:t>4</w:t>
      </w:r>
    </w:p>
    <w:p w14:paraId="20EACA6C" w14:textId="77777777" w:rsidR="00605727" w:rsidRPr="00605727" w:rsidRDefault="00605727" w:rsidP="00605727">
      <w:pPr>
        <w:ind w:firstLine="709"/>
        <w:jc w:val="both"/>
        <w:rPr>
          <w:rFonts w:ascii="Times New Roman" w:hAnsi="Times New Roman" w:cs="Times New Roman"/>
          <w:sz w:val="28"/>
        </w:rPr>
      </w:pPr>
      <w:r w:rsidRPr="00605727">
        <w:rPr>
          <w:rFonts w:ascii="Times New Roman" w:hAnsi="Times New Roman" w:cs="Times New Roman"/>
          <w:sz w:val="28"/>
        </w:rPr>
        <w:t>Обобщенные экспертные оценки качества рассматриваемых объектов экспертизы, т.е. коэффициенты их весомости, рассчитываются по формуле</w:t>
      </w:r>
      <w:r w:rsidR="00EB6757">
        <w:rPr>
          <w:rFonts w:ascii="Times New Roman" w:hAnsi="Times New Roman" w:cs="Times New Roman"/>
          <w:sz w:val="28"/>
        </w:rPr>
        <w:t>:</w:t>
      </w:r>
    </w:p>
    <w:p w14:paraId="6A644F0C" w14:textId="77777777" w:rsidR="00605727" w:rsidRPr="00605727" w:rsidRDefault="008D64C9" w:rsidP="008D64C9">
      <w:pPr>
        <w:ind w:firstLine="709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275" w:dyaOrig="1275" w14:anchorId="00D0D3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63.75pt" o:ole="">
            <v:imagedata r:id="rId8" o:title=""/>
          </v:shape>
          <o:OLEObject Type="Embed" ProgID="Equation.DSMT4" ShapeID="_x0000_i1025" DrawAspect="Content" ObjectID="_1757075692" r:id="rId9"/>
        </w:object>
      </w:r>
      <w:r w:rsidR="00605727" w:rsidRPr="00605727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</w:t>
      </w:r>
      <w:r w:rsidR="00605727" w:rsidRPr="00605727">
        <w:rPr>
          <w:rFonts w:ascii="Times New Roman" w:hAnsi="Times New Roman" w:cs="Times New Roman"/>
          <w:sz w:val="28"/>
        </w:rPr>
        <w:t>(1) ,</w:t>
      </w:r>
    </w:p>
    <w:p w14:paraId="253979F2" w14:textId="77777777" w:rsidR="00605727" w:rsidRPr="00605727" w:rsidRDefault="00605727" w:rsidP="008D64C9">
      <w:pPr>
        <w:jc w:val="both"/>
        <w:rPr>
          <w:rFonts w:ascii="Times New Roman" w:hAnsi="Times New Roman" w:cs="Times New Roman"/>
          <w:sz w:val="28"/>
        </w:rPr>
      </w:pPr>
      <w:r w:rsidRPr="00605727">
        <w:rPr>
          <w:rFonts w:ascii="Times New Roman" w:hAnsi="Times New Roman" w:cs="Times New Roman"/>
          <w:sz w:val="28"/>
        </w:rPr>
        <w:t xml:space="preserve">где n – количество экспертов; m - число оцениваемых показателей; </w:t>
      </w:r>
    </w:p>
    <w:p w14:paraId="2907F2AF" w14:textId="77777777" w:rsidR="00605727" w:rsidRPr="00605727" w:rsidRDefault="00EB6757" w:rsidP="00D52AE4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435" w:dyaOrig="420" w14:anchorId="66442F0F">
          <v:shape id="_x0000_i1026" type="#_x0000_t75" style="width:21.75pt;height:21pt" o:ole="">
            <v:imagedata r:id="rId10" o:title=""/>
          </v:shape>
          <o:OLEObject Type="Embed" ProgID="Equation.DSMT4" ShapeID="_x0000_i1026" DrawAspect="Content" ObjectID="_1757075693" r:id="rId11"/>
        </w:object>
      </w:r>
      <w:r w:rsidR="00605727" w:rsidRPr="00605727">
        <w:rPr>
          <w:rFonts w:ascii="Times New Roman" w:hAnsi="Times New Roman" w:cs="Times New Roman"/>
          <w:sz w:val="28"/>
        </w:rPr>
        <w:t xml:space="preserve"> – коэффициент весомости j-го показателя</w:t>
      </w:r>
      <w:r w:rsidR="00D52AE4">
        <w:rPr>
          <w:rFonts w:ascii="Times New Roman" w:hAnsi="Times New Roman" w:cs="Times New Roman"/>
          <w:sz w:val="28"/>
        </w:rPr>
        <w:t xml:space="preserve"> в рангах (баллах), который дал</w:t>
      </w:r>
      <w:r>
        <w:rPr>
          <w:rFonts w:ascii="Times New Roman" w:hAnsi="Times New Roman" w:cs="Times New Roman"/>
          <w:sz w:val="28"/>
        </w:rPr>
        <w:t xml:space="preserve"> </w:t>
      </w:r>
      <w:r w:rsidR="00605727" w:rsidRPr="00605727">
        <w:rPr>
          <w:rFonts w:ascii="Times New Roman" w:hAnsi="Times New Roman" w:cs="Times New Roman"/>
          <w:sz w:val="28"/>
        </w:rPr>
        <w:t>i-</w:t>
      </w:r>
      <w:proofErr w:type="spellStart"/>
      <w:r w:rsidR="00605727" w:rsidRPr="00605727">
        <w:rPr>
          <w:rFonts w:ascii="Times New Roman" w:hAnsi="Times New Roman" w:cs="Times New Roman"/>
          <w:sz w:val="28"/>
        </w:rPr>
        <w:t>ый</w:t>
      </w:r>
      <w:proofErr w:type="spellEnd"/>
      <w:r w:rsidR="00605727" w:rsidRPr="00605727">
        <w:rPr>
          <w:rFonts w:ascii="Times New Roman" w:hAnsi="Times New Roman" w:cs="Times New Roman"/>
          <w:sz w:val="28"/>
        </w:rPr>
        <w:t xml:space="preserve"> эксперт.</w:t>
      </w:r>
    </w:p>
    <w:p w14:paraId="30F5FF23" w14:textId="77777777" w:rsidR="00605727" w:rsidRDefault="00605727" w:rsidP="00605727">
      <w:pPr>
        <w:ind w:firstLine="709"/>
        <w:jc w:val="both"/>
        <w:rPr>
          <w:rFonts w:ascii="Times New Roman" w:hAnsi="Times New Roman" w:cs="Times New Roman"/>
          <w:sz w:val="28"/>
        </w:rPr>
      </w:pPr>
      <w:r w:rsidRPr="00605727">
        <w:rPr>
          <w:rFonts w:ascii="Times New Roman" w:hAnsi="Times New Roman" w:cs="Times New Roman"/>
          <w:sz w:val="28"/>
        </w:rPr>
        <w:t xml:space="preserve">Расчеты по формуле (1) для рассматриваемого примера </w:t>
      </w:r>
      <w:r w:rsidR="00EB6757">
        <w:rPr>
          <w:rFonts w:ascii="Times New Roman" w:hAnsi="Times New Roman" w:cs="Times New Roman"/>
          <w:sz w:val="28"/>
        </w:rPr>
        <w:t>представлены на рисунке 4.</w:t>
      </w:r>
    </w:p>
    <w:p w14:paraId="6849BA34" w14:textId="75087252" w:rsidR="00641B9B" w:rsidRDefault="00641B9B" w:rsidP="00D52AE4">
      <w:pPr>
        <w:jc w:val="center"/>
        <w:rPr>
          <w:rFonts w:ascii="Times New Roman" w:hAnsi="Times New Roman" w:cs="Times New Roman"/>
          <w:sz w:val="28"/>
        </w:rPr>
      </w:pPr>
    </w:p>
    <w:p w14:paraId="795008A4" w14:textId="77777777" w:rsidR="007F4A7D" w:rsidRDefault="007F4A7D" w:rsidP="00D52AE4">
      <w:pPr>
        <w:jc w:val="center"/>
        <w:rPr>
          <w:rFonts w:ascii="Times New Roman" w:hAnsi="Times New Roman" w:cs="Times New Roman"/>
          <w:sz w:val="28"/>
        </w:rPr>
      </w:pPr>
    </w:p>
    <w:p w14:paraId="159B734E" w14:textId="61154CDB" w:rsidR="00752735" w:rsidRDefault="0068736B" w:rsidP="00D52AE4">
      <w:pPr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lastRenderedPageBreak/>
        <w:drawing>
          <wp:inline distT="0" distB="0" distL="0" distR="0" wp14:anchorId="09325EDB" wp14:editId="6C6D9D3F">
            <wp:extent cx="4552950" cy="1381125"/>
            <wp:effectExtent l="0" t="0" r="0" b="9525"/>
            <wp:docPr id="19846400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64005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94A95" w14:textId="77777777" w:rsidR="00D52AE4" w:rsidRDefault="00641B9B" w:rsidP="00D52AE4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4. </w:t>
      </w:r>
      <w:r w:rsidR="00D52AE4" w:rsidRPr="00605727">
        <w:rPr>
          <w:rFonts w:ascii="Times New Roman" w:hAnsi="Times New Roman" w:cs="Times New Roman"/>
          <w:sz w:val="28"/>
        </w:rPr>
        <w:t>Обобщенные экспертные оценки</w:t>
      </w:r>
    </w:p>
    <w:p w14:paraId="1B2F3356" w14:textId="77777777" w:rsidR="00605727" w:rsidRDefault="00605727" w:rsidP="00605727">
      <w:pPr>
        <w:ind w:firstLine="709"/>
        <w:jc w:val="both"/>
        <w:rPr>
          <w:rFonts w:ascii="Times New Roman" w:hAnsi="Times New Roman" w:cs="Times New Roman"/>
          <w:sz w:val="28"/>
        </w:rPr>
      </w:pPr>
      <w:r w:rsidRPr="00605727">
        <w:rPr>
          <w:rFonts w:ascii="Times New Roman" w:hAnsi="Times New Roman" w:cs="Times New Roman"/>
          <w:sz w:val="28"/>
        </w:rPr>
        <w:t>Анализируя полученные экспертным методом оценки качества, можно не только указать, какой объект лучше или хуже других, но и на сколько.</w:t>
      </w:r>
    </w:p>
    <w:p w14:paraId="7CD131CC" w14:textId="65AB6EDF" w:rsidR="00D503A8" w:rsidRDefault="00D503A8" w:rsidP="00605727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им, на сколько</w:t>
      </w:r>
      <w:r w:rsidR="00654567">
        <w:rPr>
          <w:rFonts w:ascii="Times New Roman" w:hAnsi="Times New Roman" w:cs="Times New Roman"/>
          <w:sz w:val="28"/>
        </w:rPr>
        <w:t xml:space="preserve"> лидирующее</w:t>
      </w:r>
      <w:r>
        <w:rPr>
          <w:rFonts w:ascii="Times New Roman" w:hAnsi="Times New Roman" w:cs="Times New Roman"/>
          <w:sz w:val="28"/>
        </w:rPr>
        <w:t xml:space="preserve"> </w:t>
      </w:r>
      <w:r w:rsidR="00261DEA">
        <w:rPr>
          <w:rFonts w:ascii="Times New Roman" w:hAnsi="Times New Roman" w:cs="Times New Roman"/>
          <w:sz w:val="28"/>
        </w:rPr>
        <w:t xml:space="preserve">программное средство </w:t>
      </w:r>
      <w:r w:rsidR="00261DEA">
        <w:rPr>
          <w:rFonts w:ascii="Times New Roman" w:hAnsi="Times New Roman" w:cs="Times New Roman"/>
          <w:sz w:val="28"/>
          <w:lang w:val="en-US"/>
        </w:rPr>
        <w:t>Q</w:t>
      </w:r>
      <w:r w:rsidR="00752735" w:rsidRPr="00752735">
        <w:rPr>
          <w:rFonts w:ascii="Times New Roman" w:hAnsi="Times New Roman" w:cs="Times New Roman"/>
          <w:sz w:val="28"/>
        </w:rPr>
        <w:t>4</w:t>
      </w:r>
      <w:r w:rsidR="00261DEA">
        <w:rPr>
          <w:rFonts w:ascii="Times New Roman" w:hAnsi="Times New Roman" w:cs="Times New Roman"/>
          <w:sz w:val="28"/>
        </w:rPr>
        <w:t xml:space="preserve"> лучше</w:t>
      </w:r>
      <w:r w:rsidR="00261DEA" w:rsidRPr="00261DEA">
        <w:rPr>
          <w:rFonts w:ascii="Times New Roman" w:hAnsi="Times New Roman" w:cs="Times New Roman"/>
          <w:sz w:val="28"/>
        </w:rPr>
        <w:t xml:space="preserve"> </w:t>
      </w:r>
      <w:r w:rsidR="00261DEA">
        <w:rPr>
          <w:rFonts w:ascii="Times New Roman" w:hAnsi="Times New Roman" w:cs="Times New Roman"/>
          <w:sz w:val="28"/>
          <w:lang w:val="en-US"/>
        </w:rPr>
        <w:t>Q</w:t>
      </w:r>
      <w:r w:rsidR="009C5B34" w:rsidRPr="009C5B34">
        <w:rPr>
          <w:rFonts w:ascii="Times New Roman" w:hAnsi="Times New Roman" w:cs="Times New Roman"/>
          <w:sz w:val="28"/>
        </w:rPr>
        <w:t>1</w:t>
      </w:r>
      <w:r w:rsidR="009C5B34">
        <w:rPr>
          <w:rFonts w:ascii="Times New Roman" w:hAnsi="Times New Roman" w:cs="Times New Roman"/>
          <w:sz w:val="28"/>
        </w:rPr>
        <w:t>-</w:t>
      </w:r>
      <w:r w:rsidR="009C5B34">
        <w:rPr>
          <w:rFonts w:ascii="Times New Roman" w:hAnsi="Times New Roman" w:cs="Times New Roman"/>
          <w:sz w:val="28"/>
          <w:lang w:val="en-US"/>
        </w:rPr>
        <w:t>Q</w:t>
      </w:r>
      <w:r w:rsidR="009C5B34" w:rsidRPr="009C5B34">
        <w:rPr>
          <w:rFonts w:ascii="Times New Roman" w:hAnsi="Times New Roman" w:cs="Times New Roman"/>
          <w:sz w:val="28"/>
        </w:rPr>
        <w:t>2</w:t>
      </w:r>
      <w:r w:rsidR="00DD3004">
        <w:rPr>
          <w:rFonts w:ascii="Times New Roman" w:hAnsi="Times New Roman" w:cs="Times New Roman"/>
          <w:sz w:val="28"/>
        </w:rPr>
        <w:t>, котор</w:t>
      </w:r>
      <w:r w:rsidR="009C5B34">
        <w:rPr>
          <w:rFonts w:ascii="Times New Roman" w:hAnsi="Times New Roman" w:cs="Times New Roman"/>
          <w:sz w:val="28"/>
        </w:rPr>
        <w:t>ые</w:t>
      </w:r>
      <w:r w:rsidR="00DD3004">
        <w:rPr>
          <w:rFonts w:ascii="Times New Roman" w:hAnsi="Times New Roman" w:cs="Times New Roman"/>
          <w:sz w:val="28"/>
        </w:rPr>
        <w:t xml:space="preserve"> занима</w:t>
      </w:r>
      <w:r w:rsidR="009C5B34">
        <w:rPr>
          <w:rFonts w:ascii="Times New Roman" w:hAnsi="Times New Roman" w:cs="Times New Roman"/>
          <w:sz w:val="28"/>
        </w:rPr>
        <w:t>ют</w:t>
      </w:r>
      <w:r w:rsidR="00DD3004">
        <w:rPr>
          <w:rFonts w:ascii="Times New Roman" w:hAnsi="Times New Roman" w:cs="Times New Roman"/>
          <w:sz w:val="28"/>
        </w:rPr>
        <w:t xml:space="preserve"> второе место</w:t>
      </w:r>
      <w:r w:rsidR="004A26C2">
        <w:rPr>
          <w:rFonts w:ascii="Times New Roman" w:hAnsi="Times New Roman" w:cs="Times New Roman"/>
          <w:sz w:val="28"/>
        </w:rPr>
        <w:t>:</w:t>
      </w:r>
    </w:p>
    <w:p w14:paraId="00704ADC" w14:textId="37AB377C" w:rsidR="004A26C2" w:rsidRPr="00654567" w:rsidRDefault="00000000" w:rsidP="00605727">
      <w:pPr>
        <w:ind w:firstLine="709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0,25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0,21</m:t>
              </m:r>
            </m:den>
          </m:f>
          <m:r>
            <w:rPr>
              <w:rFonts w:ascii="Cambria Math" w:hAnsi="Cambria Math" w:cs="Times New Roman"/>
              <w:sz w:val="28"/>
            </w:rPr>
            <m:t>*100%-100%=16%</m:t>
          </m:r>
        </m:oMath>
      </m:oMathPara>
    </w:p>
    <w:p w14:paraId="6EF49530" w14:textId="05A83F95" w:rsidR="00BC0EB7" w:rsidRDefault="00CB0934" w:rsidP="00BC0EB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Таким образом, </w:t>
      </w:r>
      <w:r w:rsidR="00BE1866">
        <w:rPr>
          <w:rFonts w:ascii="Times New Roman" w:hAnsi="Times New Roman" w:cs="Times New Roman"/>
          <w:sz w:val="28"/>
        </w:rPr>
        <w:t>мобильное приложение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BE1866" w:rsidRPr="00BE1866">
        <w:rPr>
          <w:rFonts w:ascii="Times New Roman" w:hAnsi="Times New Roman" w:cs="Times New Roman"/>
          <w:sz w:val="28"/>
        </w:rPr>
        <w:t>4</w:t>
      </w:r>
      <w:r w:rsidR="00EA4D9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</w:t>
      </w:r>
      <w:r w:rsidR="0068736B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Парус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) лучше</w:t>
      </w:r>
      <w:r w:rsidRPr="00CB0934">
        <w:rPr>
          <w:rFonts w:ascii="Times New Roman" w:hAnsi="Times New Roman" w:cs="Times New Roman"/>
          <w:sz w:val="28"/>
        </w:rPr>
        <w:t xml:space="preserve"> </w:t>
      </w:r>
      <w:r w:rsidR="0068736B">
        <w:rPr>
          <w:rFonts w:ascii="Times New Roman" w:hAnsi="Times New Roman" w:cs="Times New Roman"/>
          <w:sz w:val="28"/>
        </w:rPr>
        <w:t>ПС</w:t>
      </w:r>
      <w:r w:rsidR="009C5B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9C5B34" w:rsidRPr="009C5B34">
        <w:rPr>
          <w:rFonts w:ascii="Times New Roman" w:hAnsi="Times New Roman" w:cs="Times New Roman"/>
          <w:sz w:val="28"/>
        </w:rPr>
        <w:t>1</w:t>
      </w:r>
      <w:r w:rsidR="009C5B34">
        <w:rPr>
          <w:rFonts w:ascii="Times New Roman" w:hAnsi="Times New Roman" w:cs="Times New Roman"/>
          <w:sz w:val="28"/>
        </w:rPr>
        <w:t>-</w:t>
      </w:r>
      <w:r w:rsidR="009C5B34">
        <w:rPr>
          <w:rFonts w:ascii="Times New Roman" w:hAnsi="Times New Roman" w:cs="Times New Roman"/>
          <w:sz w:val="28"/>
          <w:lang w:val="en-US"/>
        </w:rPr>
        <w:t>Q</w:t>
      </w:r>
      <w:r w:rsidR="009C5B34" w:rsidRPr="009C5B34">
        <w:rPr>
          <w:rFonts w:ascii="Times New Roman" w:hAnsi="Times New Roman" w:cs="Times New Roman"/>
          <w:sz w:val="28"/>
        </w:rPr>
        <w:t>2</w:t>
      </w:r>
      <w:r w:rsidR="00EA4D9F">
        <w:rPr>
          <w:rFonts w:ascii="Times New Roman" w:hAnsi="Times New Roman" w:cs="Times New Roman"/>
          <w:sz w:val="28"/>
        </w:rPr>
        <w:t xml:space="preserve"> (</w:t>
      </w:r>
      <w:r w:rsidR="0068736B">
        <w:rPr>
          <w:rFonts w:ascii="Times New Roman" w:hAnsi="Times New Roman" w:cs="Times New Roman"/>
          <w:sz w:val="28"/>
        </w:rPr>
        <w:t>1С</w:t>
      </w:r>
      <w:r w:rsidR="0068736B" w:rsidRPr="0068736B">
        <w:rPr>
          <w:rFonts w:ascii="Times New Roman" w:hAnsi="Times New Roman" w:cs="Times New Roman"/>
          <w:sz w:val="28"/>
        </w:rPr>
        <w:t>:</w:t>
      </w:r>
      <w:r w:rsidR="0068736B">
        <w:rPr>
          <w:rFonts w:ascii="Times New Roman" w:hAnsi="Times New Roman" w:cs="Times New Roman"/>
          <w:sz w:val="28"/>
        </w:rPr>
        <w:t xml:space="preserve"> Предприятие/</w:t>
      </w:r>
      <w:proofErr w:type="spellStart"/>
      <w:r w:rsidR="0068736B">
        <w:rPr>
          <w:rFonts w:ascii="Times New Roman" w:hAnsi="Times New Roman" w:cs="Times New Roman"/>
          <w:sz w:val="28"/>
        </w:rPr>
        <w:t>МойСклад</w:t>
      </w:r>
      <w:proofErr w:type="spellEnd"/>
      <w:r w:rsidR="00EA4D9F">
        <w:rPr>
          <w:rFonts w:ascii="Times New Roman" w:hAnsi="Times New Roman" w:cs="Times New Roman"/>
          <w:sz w:val="28"/>
          <w:szCs w:val="28"/>
        </w:rPr>
        <w:t xml:space="preserve">) на </w:t>
      </w:r>
      <w:r w:rsidR="00607F82">
        <w:rPr>
          <w:rFonts w:ascii="Times New Roman" w:hAnsi="Times New Roman" w:cs="Times New Roman"/>
          <w:sz w:val="28"/>
          <w:szCs w:val="28"/>
        </w:rPr>
        <w:t>1</w:t>
      </w:r>
      <w:r w:rsidR="00961915" w:rsidRPr="00961915">
        <w:rPr>
          <w:rFonts w:ascii="Times New Roman" w:hAnsi="Times New Roman" w:cs="Times New Roman"/>
          <w:sz w:val="28"/>
          <w:szCs w:val="28"/>
        </w:rPr>
        <w:t>6</w:t>
      </w:r>
      <w:r w:rsidR="00EA4D9F">
        <w:rPr>
          <w:rFonts w:ascii="Times New Roman" w:hAnsi="Times New Roman" w:cs="Times New Roman"/>
          <w:sz w:val="28"/>
          <w:szCs w:val="28"/>
        </w:rPr>
        <w:t>%.</w:t>
      </w:r>
    </w:p>
    <w:p w14:paraId="380C4647" w14:textId="3910B444" w:rsidR="00DD3004" w:rsidRDefault="00DD3004" w:rsidP="00DD3004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им, на сколько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9C5B34" w:rsidRPr="009C5B34">
        <w:rPr>
          <w:rFonts w:ascii="Times New Roman" w:hAnsi="Times New Roman" w:cs="Times New Roman"/>
          <w:sz w:val="28"/>
        </w:rPr>
        <w:t>1-</w:t>
      </w:r>
      <w:r w:rsidR="009C5B34">
        <w:rPr>
          <w:rFonts w:ascii="Times New Roman" w:hAnsi="Times New Roman" w:cs="Times New Roman"/>
          <w:sz w:val="28"/>
          <w:lang w:val="en-US"/>
        </w:rPr>
        <w:t>Q</w:t>
      </w:r>
      <w:r w:rsidR="009C5B34" w:rsidRPr="009C5B34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лучше</w:t>
      </w:r>
      <w:r w:rsidRPr="00261D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9C5B34" w:rsidRPr="009C5B34">
        <w:rPr>
          <w:rFonts w:ascii="Times New Roman" w:hAnsi="Times New Roman" w:cs="Times New Roman"/>
          <w:sz w:val="28"/>
        </w:rPr>
        <w:t>3</w:t>
      </w:r>
      <w:r w:rsidR="00961915" w:rsidRPr="00961915">
        <w:rPr>
          <w:rFonts w:ascii="Times New Roman" w:hAnsi="Times New Roman" w:cs="Times New Roman"/>
          <w:sz w:val="28"/>
        </w:rPr>
        <w:t>-</w:t>
      </w:r>
      <w:r w:rsidR="00961915">
        <w:rPr>
          <w:rFonts w:ascii="Times New Roman" w:hAnsi="Times New Roman" w:cs="Times New Roman"/>
          <w:sz w:val="28"/>
          <w:lang w:val="en-US"/>
        </w:rPr>
        <w:t>Q</w:t>
      </w:r>
      <w:r w:rsidR="00961915" w:rsidRPr="00961915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>:</w:t>
      </w:r>
    </w:p>
    <w:p w14:paraId="49F0F021" w14:textId="7566312F" w:rsidR="00DD3004" w:rsidRPr="00654567" w:rsidRDefault="00000000" w:rsidP="00DD3004">
      <w:pPr>
        <w:ind w:firstLine="709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0,21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0,17</m:t>
              </m:r>
            </m:den>
          </m:f>
          <m:r>
            <w:rPr>
              <w:rFonts w:ascii="Cambria Math" w:hAnsi="Cambria Math" w:cs="Times New Roman"/>
              <w:sz w:val="28"/>
            </w:rPr>
            <m:t>*100%-100%=19%</m:t>
          </m:r>
        </m:oMath>
      </m:oMathPara>
    </w:p>
    <w:p w14:paraId="3B38EFC4" w14:textId="6AC00ABF" w:rsidR="00DD3004" w:rsidRDefault="00DD3004" w:rsidP="00DD300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Таким образом, программн</w:t>
      </w:r>
      <w:r w:rsidR="009C5B34">
        <w:rPr>
          <w:rFonts w:ascii="Times New Roman" w:hAnsi="Times New Roman" w:cs="Times New Roman"/>
          <w:sz w:val="28"/>
        </w:rPr>
        <w:t>ые</w:t>
      </w:r>
      <w:r>
        <w:rPr>
          <w:rFonts w:ascii="Times New Roman" w:hAnsi="Times New Roman" w:cs="Times New Roman"/>
          <w:sz w:val="28"/>
        </w:rPr>
        <w:t xml:space="preserve"> средств</w:t>
      </w:r>
      <w:r w:rsidR="009C5B34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9C5B34">
        <w:rPr>
          <w:rFonts w:ascii="Times New Roman" w:hAnsi="Times New Roman" w:cs="Times New Roman"/>
          <w:sz w:val="28"/>
        </w:rPr>
        <w:t>1-</w:t>
      </w:r>
      <w:r w:rsidR="009C5B34">
        <w:rPr>
          <w:rFonts w:ascii="Times New Roman" w:hAnsi="Times New Roman" w:cs="Times New Roman"/>
          <w:sz w:val="28"/>
          <w:lang w:val="en-US"/>
        </w:rPr>
        <w:t>Q</w:t>
      </w:r>
      <w:r w:rsidR="009C5B34" w:rsidRPr="009C5B34">
        <w:rPr>
          <w:rFonts w:ascii="Times New Roman" w:hAnsi="Times New Roman" w:cs="Times New Roman"/>
          <w:sz w:val="28"/>
        </w:rPr>
        <w:t>2</w:t>
      </w:r>
      <w:r w:rsidR="008B430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</w:t>
      </w:r>
      <w:r w:rsidR="0068736B">
        <w:rPr>
          <w:rFonts w:ascii="Times New Roman" w:hAnsi="Times New Roman" w:cs="Times New Roman"/>
          <w:sz w:val="28"/>
        </w:rPr>
        <w:t>1С</w:t>
      </w:r>
      <w:r w:rsidR="0068736B" w:rsidRPr="0068736B">
        <w:rPr>
          <w:rFonts w:ascii="Times New Roman" w:hAnsi="Times New Roman" w:cs="Times New Roman"/>
          <w:sz w:val="28"/>
        </w:rPr>
        <w:t>:</w:t>
      </w:r>
      <w:r w:rsidR="0068736B">
        <w:rPr>
          <w:rFonts w:ascii="Times New Roman" w:hAnsi="Times New Roman" w:cs="Times New Roman"/>
          <w:sz w:val="28"/>
        </w:rPr>
        <w:t xml:space="preserve"> Предприятие/</w:t>
      </w:r>
      <w:proofErr w:type="spellStart"/>
      <w:r w:rsidR="0068736B">
        <w:rPr>
          <w:rFonts w:ascii="Times New Roman" w:hAnsi="Times New Roman" w:cs="Times New Roman"/>
          <w:sz w:val="28"/>
        </w:rPr>
        <w:t>МойСклад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) лучше</w:t>
      </w:r>
      <w:r w:rsidRPr="00CB09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ограммного средства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9C5B34" w:rsidRPr="009C5B34">
        <w:rPr>
          <w:rFonts w:ascii="Times New Roman" w:hAnsi="Times New Roman" w:cs="Times New Roman"/>
          <w:sz w:val="28"/>
        </w:rPr>
        <w:t>3</w:t>
      </w:r>
      <w:r w:rsidR="00961915" w:rsidRPr="00961915">
        <w:rPr>
          <w:rFonts w:ascii="Times New Roman" w:hAnsi="Times New Roman" w:cs="Times New Roman"/>
          <w:sz w:val="28"/>
        </w:rPr>
        <w:t>-</w:t>
      </w:r>
      <w:r w:rsidR="00961915">
        <w:rPr>
          <w:rFonts w:ascii="Times New Roman" w:hAnsi="Times New Roman" w:cs="Times New Roman"/>
          <w:sz w:val="28"/>
          <w:lang w:val="en-US"/>
        </w:rPr>
        <w:t>Q</w:t>
      </w:r>
      <w:r w:rsidR="00961915" w:rsidRPr="00961915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(</w:t>
      </w:r>
      <w:r w:rsidR="008B430D">
        <w:rPr>
          <w:rFonts w:ascii="Times New Roman" w:hAnsi="Times New Roman" w:cs="Times New Roman"/>
          <w:bCs/>
          <w:sz w:val="28"/>
          <w:szCs w:val="28"/>
        </w:rPr>
        <w:t>Дебет Плюс/Галактика</w:t>
      </w:r>
      <w:r w:rsidR="00377722">
        <w:rPr>
          <w:rFonts w:ascii="Times New Roman" w:hAnsi="Times New Roman" w:cs="Times New Roman"/>
          <w:sz w:val="28"/>
          <w:szCs w:val="28"/>
        </w:rPr>
        <w:t xml:space="preserve">) на </w:t>
      </w:r>
      <w:r w:rsidR="00961915">
        <w:rPr>
          <w:rFonts w:ascii="Times New Roman" w:hAnsi="Times New Roman" w:cs="Times New Roman"/>
          <w:sz w:val="28"/>
          <w:szCs w:val="28"/>
        </w:rPr>
        <w:t>19</w:t>
      </w:r>
      <w:r>
        <w:rPr>
          <w:rFonts w:ascii="Times New Roman" w:hAnsi="Times New Roman" w:cs="Times New Roman"/>
          <w:sz w:val="28"/>
          <w:szCs w:val="28"/>
        </w:rPr>
        <w:t>%.</w:t>
      </w:r>
    </w:p>
    <w:p w14:paraId="0084C05F" w14:textId="77777777" w:rsidR="00EA4D9F" w:rsidRPr="00CB0934" w:rsidRDefault="00EA4D9F" w:rsidP="00F81559">
      <w:pPr>
        <w:jc w:val="both"/>
        <w:rPr>
          <w:rFonts w:ascii="Times New Roman" w:hAnsi="Times New Roman" w:cs="Times New Roman"/>
          <w:sz w:val="28"/>
        </w:rPr>
      </w:pPr>
    </w:p>
    <w:p w14:paraId="5B5CEED1" w14:textId="77777777" w:rsidR="009C5B34" w:rsidRDefault="009C5B3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7FD4B47B" w14:textId="605C98C0" w:rsidR="003232D0" w:rsidRPr="003232D0" w:rsidRDefault="003232D0" w:rsidP="003232D0">
      <w:pPr>
        <w:jc w:val="center"/>
        <w:rPr>
          <w:rFonts w:ascii="Times New Roman" w:hAnsi="Times New Roman" w:cs="Times New Roman"/>
          <w:sz w:val="28"/>
        </w:rPr>
      </w:pPr>
      <w:r w:rsidRPr="003232D0">
        <w:rPr>
          <w:rFonts w:ascii="Times New Roman" w:hAnsi="Times New Roman" w:cs="Times New Roman"/>
          <w:sz w:val="28"/>
        </w:rPr>
        <w:lastRenderedPageBreak/>
        <w:t>ВЫВОД</w:t>
      </w:r>
    </w:p>
    <w:p w14:paraId="1E1CC6D3" w14:textId="77777777" w:rsidR="00305EFB" w:rsidRDefault="001B0ED3" w:rsidP="00305EF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При выполнении</w:t>
      </w:r>
      <w:r w:rsidR="009A257D">
        <w:rPr>
          <w:rFonts w:ascii="Times New Roman" w:hAnsi="Times New Roman" w:cs="Times New Roman"/>
          <w:sz w:val="28"/>
        </w:rPr>
        <w:t xml:space="preserve"> работы </w:t>
      </w:r>
      <w:r>
        <w:rPr>
          <w:rFonts w:ascii="Times New Roman" w:hAnsi="Times New Roman" w:cs="Times New Roman"/>
          <w:sz w:val="28"/>
        </w:rPr>
        <w:t>был</w:t>
      </w:r>
      <w:r w:rsidR="00A66EF5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изучен</w:t>
      </w:r>
      <w:r w:rsidR="00A66EF5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 </w:t>
      </w:r>
      <w:r w:rsidR="00305EFB" w:rsidRPr="00F612FE">
        <w:rPr>
          <w:rFonts w:ascii="Times New Roman" w:hAnsi="Times New Roman" w:cs="Times New Roman"/>
          <w:sz w:val="28"/>
          <w:szCs w:val="28"/>
        </w:rPr>
        <w:t>методик</w:t>
      </w:r>
      <w:r w:rsidR="00305EFB">
        <w:rPr>
          <w:rFonts w:ascii="Times New Roman" w:hAnsi="Times New Roman" w:cs="Times New Roman"/>
          <w:sz w:val="28"/>
          <w:szCs w:val="28"/>
        </w:rPr>
        <w:t>а</w:t>
      </w:r>
      <w:r w:rsidR="00305EFB" w:rsidRPr="00F612FE">
        <w:rPr>
          <w:rFonts w:ascii="Times New Roman" w:hAnsi="Times New Roman" w:cs="Times New Roman"/>
          <w:sz w:val="28"/>
          <w:szCs w:val="28"/>
        </w:rPr>
        <w:t xml:space="preserve"> экспертной оценки качества ПИС</w:t>
      </w:r>
      <w:r w:rsidR="00305EFB">
        <w:rPr>
          <w:rFonts w:ascii="Times New Roman" w:hAnsi="Times New Roman" w:cs="Times New Roman"/>
          <w:sz w:val="28"/>
          <w:szCs w:val="28"/>
        </w:rPr>
        <w:t xml:space="preserve"> с помощью ранжированных рядов; сделан вывод о том, </w:t>
      </w:r>
      <w:r w:rsidR="00305EFB" w:rsidRPr="00F612FE">
        <w:rPr>
          <w:rFonts w:ascii="Times New Roman" w:hAnsi="Times New Roman" w:cs="Times New Roman"/>
          <w:sz w:val="28"/>
          <w:szCs w:val="28"/>
        </w:rPr>
        <w:t>какой объект луч</w:t>
      </w:r>
      <w:r w:rsidR="0098058B">
        <w:rPr>
          <w:rFonts w:ascii="Times New Roman" w:hAnsi="Times New Roman" w:cs="Times New Roman"/>
          <w:sz w:val="28"/>
          <w:szCs w:val="28"/>
        </w:rPr>
        <w:t>ше или хуже других и на сколько.</w:t>
      </w:r>
    </w:p>
    <w:p w14:paraId="5104607F" w14:textId="77777777" w:rsidR="0098058B" w:rsidRDefault="0098058B" w:rsidP="00305EF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FF6CBCB" w14:textId="77777777" w:rsidR="009C6901" w:rsidRDefault="009C6901" w:rsidP="00305EF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2D18789" w14:textId="77777777" w:rsidR="009C5B34" w:rsidRDefault="009C5B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9F4F48D" w14:textId="1742A570" w:rsidR="009C6901" w:rsidRPr="00692E4D" w:rsidRDefault="00692E4D" w:rsidP="00692E4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писок использованных источников:</w:t>
      </w:r>
    </w:p>
    <w:p w14:paraId="01705C15" w14:textId="3F05C9B1" w:rsidR="003F4BAD" w:rsidRPr="009C5B34" w:rsidRDefault="00000000" w:rsidP="005460ED">
      <w:pPr>
        <w:pStyle w:val="a5"/>
        <w:numPr>
          <w:ilvl w:val="0"/>
          <w:numId w:val="3"/>
        </w:numPr>
        <w:spacing w:after="240" w:line="276" w:lineRule="auto"/>
        <w:ind w:left="426"/>
        <w:jc w:val="both"/>
        <w:rPr>
          <w:sz w:val="28"/>
          <w:szCs w:val="28"/>
        </w:rPr>
      </w:pPr>
      <w:hyperlink r:id="rId13" w:history="1">
        <w:r w:rsidR="003F4BAD" w:rsidRPr="009C5B34">
          <w:rPr>
            <w:rStyle w:val="a9"/>
            <w:sz w:val="28"/>
            <w:szCs w:val="28"/>
          </w:rPr>
          <w:t>https://ru.wikipedia.org/wiki/McDonald%E2%80%99s</w:t>
        </w:r>
      </w:hyperlink>
    </w:p>
    <w:p w14:paraId="1AC64704" w14:textId="36361C4C" w:rsidR="003F4BAD" w:rsidRPr="009C5B34" w:rsidRDefault="00000000" w:rsidP="005460ED">
      <w:pPr>
        <w:pStyle w:val="a5"/>
        <w:numPr>
          <w:ilvl w:val="0"/>
          <w:numId w:val="3"/>
        </w:numPr>
        <w:spacing w:after="240" w:line="276" w:lineRule="auto"/>
        <w:ind w:left="426"/>
        <w:jc w:val="both"/>
        <w:rPr>
          <w:sz w:val="28"/>
          <w:szCs w:val="28"/>
        </w:rPr>
      </w:pPr>
      <w:hyperlink r:id="rId14" w:history="1">
        <w:r w:rsidR="003F4BAD" w:rsidRPr="009C5B34">
          <w:rPr>
            <w:rStyle w:val="a9"/>
            <w:sz w:val="28"/>
            <w:szCs w:val="28"/>
          </w:rPr>
          <w:t>https://ru.wikipedia.org/wiki/Burger_King</w:t>
        </w:r>
      </w:hyperlink>
    </w:p>
    <w:p w14:paraId="7D07B9FC" w14:textId="0E952198" w:rsidR="003F4BAD" w:rsidRPr="009C5B34" w:rsidRDefault="00000000" w:rsidP="005460ED">
      <w:pPr>
        <w:pStyle w:val="a5"/>
        <w:numPr>
          <w:ilvl w:val="0"/>
          <w:numId w:val="3"/>
        </w:numPr>
        <w:spacing w:after="240" w:line="276" w:lineRule="auto"/>
        <w:ind w:left="426"/>
        <w:jc w:val="both"/>
        <w:rPr>
          <w:sz w:val="28"/>
          <w:szCs w:val="28"/>
        </w:rPr>
      </w:pPr>
      <w:hyperlink r:id="rId15" w:history="1">
        <w:r w:rsidR="003F4BAD" w:rsidRPr="009C5B34">
          <w:rPr>
            <w:rStyle w:val="a9"/>
            <w:sz w:val="28"/>
            <w:szCs w:val="28"/>
          </w:rPr>
          <w:t>https://ru.wikipedia.org/wiki/KFC</w:t>
        </w:r>
      </w:hyperlink>
    </w:p>
    <w:p w14:paraId="373591DA" w14:textId="679FCD94" w:rsidR="003F4BAD" w:rsidRPr="006D5B4A" w:rsidRDefault="00000000" w:rsidP="00F81559">
      <w:pPr>
        <w:pStyle w:val="a5"/>
        <w:numPr>
          <w:ilvl w:val="0"/>
          <w:numId w:val="3"/>
        </w:numPr>
        <w:spacing w:after="240" w:line="276" w:lineRule="auto"/>
        <w:ind w:left="426"/>
        <w:jc w:val="both"/>
        <w:rPr>
          <w:rStyle w:val="a9"/>
          <w:color w:val="auto"/>
          <w:sz w:val="28"/>
          <w:szCs w:val="28"/>
          <w:u w:val="none"/>
        </w:rPr>
      </w:pPr>
      <w:hyperlink r:id="rId16" w:history="1">
        <w:r w:rsidR="003F4BAD" w:rsidRPr="009C5B34">
          <w:rPr>
            <w:rStyle w:val="a9"/>
            <w:sz w:val="28"/>
            <w:szCs w:val="28"/>
          </w:rPr>
          <w:t>https://ru.wikipedia.org/wiki/Papa_John%E2%80%99s</w:t>
        </w:r>
      </w:hyperlink>
    </w:p>
    <w:p w14:paraId="04266099" w14:textId="77777777" w:rsidR="009C5B34" w:rsidRPr="009C5B34" w:rsidRDefault="00000000" w:rsidP="009C5B34">
      <w:pPr>
        <w:pStyle w:val="a5"/>
        <w:numPr>
          <w:ilvl w:val="0"/>
          <w:numId w:val="3"/>
        </w:numPr>
        <w:spacing w:after="240" w:line="276" w:lineRule="auto"/>
        <w:ind w:left="426"/>
        <w:jc w:val="both"/>
        <w:rPr>
          <w:sz w:val="28"/>
          <w:szCs w:val="28"/>
        </w:rPr>
      </w:pPr>
      <w:hyperlink r:id="rId17" w:history="1">
        <w:r w:rsidR="003F4BAD" w:rsidRPr="009C5B34">
          <w:rPr>
            <w:rStyle w:val="a9"/>
            <w:sz w:val="28"/>
            <w:szCs w:val="28"/>
          </w:rPr>
          <w:t>https://netology.ru/blog/06-2022-ux-ui-designer</w:t>
        </w:r>
      </w:hyperlink>
    </w:p>
    <w:p w14:paraId="79594A2A" w14:textId="4323A945" w:rsidR="00C62F63" w:rsidRPr="009C5B34" w:rsidRDefault="00000000" w:rsidP="009C5B34">
      <w:pPr>
        <w:pStyle w:val="a5"/>
        <w:numPr>
          <w:ilvl w:val="0"/>
          <w:numId w:val="3"/>
        </w:numPr>
        <w:spacing w:after="240" w:line="276" w:lineRule="auto"/>
        <w:ind w:left="426"/>
        <w:jc w:val="both"/>
        <w:rPr>
          <w:sz w:val="28"/>
          <w:szCs w:val="28"/>
        </w:rPr>
      </w:pPr>
      <w:hyperlink r:id="rId18" w:history="1">
        <w:r w:rsidR="009C5B34" w:rsidRPr="009C5B34">
          <w:rPr>
            <w:rStyle w:val="a9"/>
            <w:sz w:val="28"/>
            <w:szCs w:val="28"/>
          </w:rPr>
          <w:t>https://itvdn.com</w:t>
        </w:r>
      </w:hyperlink>
    </w:p>
    <w:p w14:paraId="2AF152C8" w14:textId="77777777" w:rsidR="009C5B34" w:rsidRPr="009C5B34" w:rsidRDefault="009C5B34" w:rsidP="009C5B34">
      <w:pPr>
        <w:pStyle w:val="a5"/>
        <w:spacing w:after="240" w:line="276" w:lineRule="auto"/>
        <w:ind w:left="426"/>
        <w:jc w:val="both"/>
        <w:rPr>
          <w:sz w:val="28"/>
        </w:rPr>
      </w:pPr>
    </w:p>
    <w:sectPr w:rsidR="009C5B34" w:rsidRPr="009C5B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tk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FF20D3"/>
    <w:multiLevelType w:val="hybridMultilevel"/>
    <w:tmpl w:val="0C52F51C"/>
    <w:lvl w:ilvl="0" w:tplc="A8D68E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DAF71E4"/>
    <w:multiLevelType w:val="hybridMultilevel"/>
    <w:tmpl w:val="8A02E2AC"/>
    <w:lvl w:ilvl="0" w:tplc="64F4762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239302F"/>
    <w:multiLevelType w:val="hybridMultilevel"/>
    <w:tmpl w:val="C4FEBD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DEF6449"/>
    <w:multiLevelType w:val="hybridMultilevel"/>
    <w:tmpl w:val="8C980B68"/>
    <w:lvl w:ilvl="0" w:tplc="143ED0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523136019">
    <w:abstractNumId w:val="2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17297076">
    <w:abstractNumId w:val="1"/>
  </w:num>
  <w:num w:numId="3" w16cid:durableId="833422959">
    <w:abstractNumId w:val="3"/>
  </w:num>
  <w:num w:numId="4" w16cid:durableId="2655064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7DD7"/>
    <w:rsid w:val="00002A0C"/>
    <w:rsid w:val="00006988"/>
    <w:rsid w:val="000134E9"/>
    <w:rsid w:val="0001528B"/>
    <w:rsid w:val="00016F88"/>
    <w:rsid w:val="00017A8B"/>
    <w:rsid w:val="00063A67"/>
    <w:rsid w:val="0007494B"/>
    <w:rsid w:val="0007517C"/>
    <w:rsid w:val="00077B4E"/>
    <w:rsid w:val="00090F65"/>
    <w:rsid w:val="00092DEA"/>
    <w:rsid w:val="000936B8"/>
    <w:rsid w:val="00096947"/>
    <w:rsid w:val="000B2C8C"/>
    <w:rsid w:val="000C0DF2"/>
    <w:rsid w:val="000C4045"/>
    <w:rsid w:val="000C71C9"/>
    <w:rsid w:val="000D0502"/>
    <w:rsid w:val="000D3C7D"/>
    <w:rsid w:val="000F6035"/>
    <w:rsid w:val="0014515A"/>
    <w:rsid w:val="00156792"/>
    <w:rsid w:val="00165989"/>
    <w:rsid w:val="00174B48"/>
    <w:rsid w:val="00194F7E"/>
    <w:rsid w:val="001A2EE6"/>
    <w:rsid w:val="001B0ED3"/>
    <w:rsid w:val="001B1F91"/>
    <w:rsid w:val="001C5550"/>
    <w:rsid w:val="001D545E"/>
    <w:rsid w:val="001F0F61"/>
    <w:rsid w:val="001F60DD"/>
    <w:rsid w:val="001F7BFE"/>
    <w:rsid w:val="001F7F9C"/>
    <w:rsid w:val="00212648"/>
    <w:rsid w:val="00237C32"/>
    <w:rsid w:val="00261DEA"/>
    <w:rsid w:val="00264A07"/>
    <w:rsid w:val="00275E8D"/>
    <w:rsid w:val="002808F5"/>
    <w:rsid w:val="002838A1"/>
    <w:rsid w:val="00286B6B"/>
    <w:rsid w:val="00286CE5"/>
    <w:rsid w:val="00286DC4"/>
    <w:rsid w:val="002A35A6"/>
    <w:rsid w:val="002B25ED"/>
    <w:rsid w:val="002B39AB"/>
    <w:rsid w:val="002D11EE"/>
    <w:rsid w:val="002D1299"/>
    <w:rsid w:val="002F598F"/>
    <w:rsid w:val="002F6612"/>
    <w:rsid w:val="00305EFB"/>
    <w:rsid w:val="00316EA7"/>
    <w:rsid w:val="003232D0"/>
    <w:rsid w:val="00331758"/>
    <w:rsid w:val="0033470E"/>
    <w:rsid w:val="003532A4"/>
    <w:rsid w:val="00361A9F"/>
    <w:rsid w:val="003673FA"/>
    <w:rsid w:val="003723B9"/>
    <w:rsid w:val="00377722"/>
    <w:rsid w:val="003A4CF5"/>
    <w:rsid w:val="003B1200"/>
    <w:rsid w:val="003D51C0"/>
    <w:rsid w:val="003E6520"/>
    <w:rsid w:val="003F2251"/>
    <w:rsid w:val="003F27B5"/>
    <w:rsid w:val="003F27FF"/>
    <w:rsid w:val="003F4110"/>
    <w:rsid w:val="003F4BAD"/>
    <w:rsid w:val="00402090"/>
    <w:rsid w:val="00407DD7"/>
    <w:rsid w:val="004223E7"/>
    <w:rsid w:val="00443311"/>
    <w:rsid w:val="00455B62"/>
    <w:rsid w:val="00464EFB"/>
    <w:rsid w:val="004801A1"/>
    <w:rsid w:val="004805EF"/>
    <w:rsid w:val="004814AC"/>
    <w:rsid w:val="004A1FE6"/>
    <w:rsid w:val="004A26C2"/>
    <w:rsid w:val="004C3C4C"/>
    <w:rsid w:val="005157F8"/>
    <w:rsid w:val="005460ED"/>
    <w:rsid w:val="00553062"/>
    <w:rsid w:val="00565AF3"/>
    <w:rsid w:val="00570885"/>
    <w:rsid w:val="00575281"/>
    <w:rsid w:val="00582D84"/>
    <w:rsid w:val="00585628"/>
    <w:rsid w:val="005962EC"/>
    <w:rsid w:val="005A2C46"/>
    <w:rsid w:val="005B5270"/>
    <w:rsid w:val="005B52AB"/>
    <w:rsid w:val="005D4407"/>
    <w:rsid w:val="005E0C8A"/>
    <w:rsid w:val="005F7BD2"/>
    <w:rsid w:val="0060219F"/>
    <w:rsid w:val="00605727"/>
    <w:rsid w:val="00605FE2"/>
    <w:rsid w:val="00607F82"/>
    <w:rsid w:val="00614358"/>
    <w:rsid w:val="00624351"/>
    <w:rsid w:val="00632383"/>
    <w:rsid w:val="00641B9B"/>
    <w:rsid w:val="00646A1A"/>
    <w:rsid w:val="00654567"/>
    <w:rsid w:val="00672175"/>
    <w:rsid w:val="00674A60"/>
    <w:rsid w:val="00675C40"/>
    <w:rsid w:val="006773C8"/>
    <w:rsid w:val="006834C7"/>
    <w:rsid w:val="0068736B"/>
    <w:rsid w:val="00692E4D"/>
    <w:rsid w:val="006A084D"/>
    <w:rsid w:val="006A25DA"/>
    <w:rsid w:val="006C1F7A"/>
    <w:rsid w:val="006D5B4A"/>
    <w:rsid w:val="006E3D02"/>
    <w:rsid w:val="006E7D43"/>
    <w:rsid w:val="007208E1"/>
    <w:rsid w:val="00736852"/>
    <w:rsid w:val="0074470E"/>
    <w:rsid w:val="00752735"/>
    <w:rsid w:val="00753259"/>
    <w:rsid w:val="0075352B"/>
    <w:rsid w:val="00760EC3"/>
    <w:rsid w:val="00766E43"/>
    <w:rsid w:val="00767FDE"/>
    <w:rsid w:val="007756EC"/>
    <w:rsid w:val="00783E06"/>
    <w:rsid w:val="00787ED6"/>
    <w:rsid w:val="00793104"/>
    <w:rsid w:val="007B530F"/>
    <w:rsid w:val="007E58FE"/>
    <w:rsid w:val="007F4A7D"/>
    <w:rsid w:val="00806795"/>
    <w:rsid w:val="00822EFD"/>
    <w:rsid w:val="008252F7"/>
    <w:rsid w:val="0082537A"/>
    <w:rsid w:val="00827025"/>
    <w:rsid w:val="008305EA"/>
    <w:rsid w:val="00836218"/>
    <w:rsid w:val="008363F5"/>
    <w:rsid w:val="00842C0F"/>
    <w:rsid w:val="00844988"/>
    <w:rsid w:val="008521A2"/>
    <w:rsid w:val="00855C11"/>
    <w:rsid w:val="00855C33"/>
    <w:rsid w:val="00856EC5"/>
    <w:rsid w:val="0086521F"/>
    <w:rsid w:val="00866792"/>
    <w:rsid w:val="008670C1"/>
    <w:rsid w:val="00867A4D"/>
    <w:rsid w:val="00876A6C"/>
    <w:rsid w:val="008A151D"/>
    <w:rsid w:val="008A2942"/>
    <w:rsid w:val="008B430D"/>
    <w:rsid w:val="008C07CB"/>
    <w:rsid w:val="008D1866"/>
    <w:rsid w:val="008D44E7"/>
    <w:rsid w:val="008D64C9"/>
    <w:rsid w:val="008E1E92"/>
    <w:rsid w:val="008F5F14"/>
    <w:rsid w:val="00916F7D"/>
    <w:rsid w:val="00942F92"/>
    <w:rsid w:val="00961915"/>
    <w:rsid w:val="0096233E"/>
    <w:rsid w:val="00962D5E"/>
    <w:rsid w:val="0098058B"/>
    <w:rsid w:val="00984CB1"/>
    <w:rsid w:val="009927BA"/>
    <w:rsid w:val="009A257D"/>
    <w:rsid w:val="009C5B34"/>
    <w:rsid w:val="009C68ED"/>
    <w:rsid w:val="009C6901"/>
    <w:rsid w:val="009C74AE"/>
    <w:rsid w:val="009D035C"/>
    <w:rsid w:val="009D0855"/>
    <w:rsid w:val="009E6156"/>
    <w:rsid w:val="009E6288"/>
    <w:rsid w:val="00A02D74"/>
    <w:rsid w:val="00A2735E"/>
    <w:rsid w:val="00A37A6A"/>
    <w:rsid w:val="00A64CF6"/>
    <w:rsid w:val="00A66EF5"/>
    <w:rsid w:val="00A73C85"/>
    <w:rsid w:val="00A7659F"/>
    <w:rsid w:val="00A93699"/>
    <w:rsid w:val="00AA06A9"/>
    <w:rsid w:val="00AC5DB9"/>
    <w:rsid w:val="00AD613B"/>
    <w:rsid w:val="00AD6820"/>
    <w:rsid w:val="00AE22A1"/>
    <w:rsid w:val="00AE2B40"/>
    <w:rsid w:val="00AE2E58"/>
    <w:rsid w:val="00AE373F"/>
    <w:rsid w:val="00AE4580"/>
    <w:rsid w:val="00AE7C77"/>
    <w:rsid w:val="00AF007A"/>
    <w:rsid w:val="00B029D8"/>
    <w:rsid w:val="00B1194F"/>
    <w:rsid w:val="00B14C0A"/>
    <w:rsid w:val="00B1699C"/>
    <w:rsid w:val="00B235DE"/>
    <w:rsid w:val="00B249EC"/>
    <w:rsid w:val="00B266F3"/>
    <w:rsid w:val="00B4447E"/>
    <w:rsid w:val="00B54E41"/>
    <w:rsid w:val="00B5535E"/>
    <w:rsid w:val="00B77698"/>
    <w:rsid w:val="00BA6BE1"/>
    <w:rsid w:val="00BA7BBA"/>
    <w:rsid w:val="00BB0009"/>
    <w:rsid w:val="00BC0EB7"/>
    <w:rsid w:val="00BC6349"/>
    <w:rsid w:val="00BD2B6F"/>
    <w:rsid w:val="00BE1866"/>
    <w:rsid w:val="00BE47A4"/>
    <w:rsid w:val="00BF1970"/>
    <w:rsid w:val="00C023EB"/>
    <w:rsid w:val="00C02F1F"/>
    <w:rsid w:val="00C338C9"/>
    <w:rsid w:val="00C3723B"/>
    <w:rsid w:val="00C42075"/>
    <w:rsid w:val="00C551FE"/>
    <w:rsid w:val="00C62F63"/>
    <w:rsid w:val="00C67C27"/>
    <w:rsid w:val="00C81D6B"/>
    <w:rsid w:val="00C85BD6"/>
    <w:rsid w:val="00C97AD9"/>
    <w:rsid w:val="00CA1E12"/>
    <w:rsid w:val="00CA25AB"/>
    <w:rsid w:val="00CA5019"/>
    <w:rsid w:val="00CB0934"/>
    <w:rsid w:val="00CC5AF1"/>
    <w:rsid w:val="00CC6520"/>
    <w:rsid w:val="00CD583B"/>
    <w:rsid w:val="00CE581A"/>
    <w:rsid w:val="00CF03F4"/>
    <w:rsid w:val="00CF7DC4"/>
    <w:rsid w:val="00D012CF"/>
    <w:rsid w:val="00D01F22"/>
    <w:rsid w:val="00D118B5"/>
    <w:rsid w:val="00D132AA"/>
    <w:rsid w:val="00D14460"/>
    <w:rsid w:val="00D440A8"/>
    <w:rsid w:val="00D503A8"/>
    <w:rsid w:val="00D5076E"/>
    <w:rsid w:val="00D52AE4"/>
    <w:rsid w:val="00D57658"/>
    <w:rsid w:val="00D65F2B"/>
    <w:rsid w:val="00D74C08"/>
    <w:rsid w:val="00D8761D"/>
    <w:rsid w:val="00D92CB7"/>
    <w:rsid w:val="00D935A1"/>
    <w:rsid w:val="00DA402F"/>
    <w:rsid w:val="00DB24ED"/>
    <w:rsid w:val="00DD1312"/>
    <w:rsid w:val="00DD3004"/>
    <w:rsid w:val="00DD5B45"/>
    <w:rsid w:val="00DD6BF0"/>
    <w:rsid w:val="00DF49EF"/>
    <w:rsid w:val="00E02C80"/>
    <w:rsid w:val="00E15AD3"/>
    <w:rsid w:val="00E22D0E"/>
    <w:rsid w:val="00E23CC0"/>
    <w:rsid w:val="00E24997"/>
    <w:rsid w:val="00E33260"/>
    <w:rsid w:val="00E35B46"/>
    <w:rsid w:val="00E40B3B"/>
    <w:rsid w:val="00E61383"/>
    <w:rsid w:val="00E9015F"/>
    <w:rsid w:val="00E910C1"/>
    <w:rsid w:val="00EA4D9F"/>
    <w:rsid w:val="00EB6757"/>
    <w:rsid w:val="00EC2B0D"/>
    <w:rsid w:val="00EC35AD"/>
    <w:rsid w:val="00EC3BAB"/>
    <w:rsid w:val="00ED72CD"/>
    <w:rsid w:val="00EF42F0"/>
    <w:rsid w:val="00F044FA"/>
    <w:rsid w:val="00F04D21"/>
    <w:rsid w:val="00F17F9E"/>
    <w:rsid w:val="00F568BD"/>
    <w:rsid w:val="00F60FD6"/>
    <w:rsid w:val="00F612FE"/>
    <w:rsid w:val="00F81559"/>
    <w:rsid w:val="00F8778D"/>
    <w:rsid w:val="00F960D8"/>
    <w:rsid w:val="00FA007E"/>
    <w:rsid w:val="00FB6DE7"/>
    <w:rsid w:val="00FE7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EB1E2D"/>
  <w15:chartTrackingRefBased/>
  <w15:docId w15:val="{D6AB7671-F037-431C-A496-655F4592D7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B52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F7F9C"/>
    <w:pPr>
      <w:keepNext/>
      <w:suppressAutoHyphens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uiPriority w:val="9"/>
    <w:semiHidden/>
    <w:rsid w:val="001F7F9C"/>
    <w:rPr>
      <w:rFonts w:ascii="Calibri" w:eastAsia="Times New Roman" w:hAnsi="Calibri" w:cs="Times New Roman"/>
      <w:b/>
      <w:bCs/>
      <w:sz w:val="28"/>
      <w:szCs w:val="28"/>
      <w:lang w:eastAsia="ar-SA"/>
    </w:rPr>
  </w:style>
  <w:style w:type="paragraph" w:styleId="a3">
    <w:name w:val="Plain Text"/>
    <w:basedOn w:val="a"/>
    <w:link w:val="a4"/>
    <w:rsid w:val="001F7F9C"/>
    <w:pPr>
      <w:spacing w:after="0" w:line="240" w:lineRule="auto"/>
    </w:pPr>
    <w:rPr>
      <w:rFonts w:ascii="Courier New" w:eastAsia="Times New Roman" w:hAnsi="Courier New" w:cs="Times New Roman"/>
      <w:sz w:val="20"/>
      <w:szCs w:val="24"/>
      <w:lang w:eastAsia="ru-RU"/>
    </w:rPr>
  </w:style>
  <w:style w:type="character" w:customStyle="1" w:styleId="a4">
    <w:name w:val="Текст Знак"/>
    <w:basedOn w:val="a0"/>
    <w:link w:val="a3"/>
    <w:rsid w:val="001F7F9C"/>
    <w:rPr>
      <w:rFonts w:ascii="Courier New" w:eastAsia="Times New Roman" w:hAnsi="Courier New" w:cs="Times New Roman"/>
      <w:sz w:val="20"/>
      <w:szCs w:val="24"/>
      <w:lang w:eastAsia="ru-RU"/>
    </w:rPr>
  </w:style>
  <w:style w:type="paragraph" w:styleId="a5">
    <w:name w:val="List Paragraph"/>
    <w:basedOn w:val="a"/>
    <w:uiPriority w:val="34"/>
    <w:qFormat/>
    <w:rsid w:val="0033470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laceholder Text"/>
    <w:basedOn w:val="a0"/>
    <w:uiPriority w:val="99"/>
    <w:semiHidden/>
    <w:rsid w:val="00B235DE"/>
    <w:rPr>
      <w:color w:val="808080"/>
    </w:rPr>
  </w:style>
  <w:style w:type="table" w:styleId="a7">
    <w:name w:val="Table Grid"/>
    <w:basedOn w:val="a1"/>
    <w:uiPriority w:val="39"/>
    <w:rsid w:val="00077B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(Web)"/>
    <w:basedOn w:val="a"/>
    <w:uiPriority w:val="99"/>
    <w:semiHidden/>
    <w:unhideWhenUsed/>
    <w:rsid w:val="00F612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Hyperlink"/>
    <w:basedOn w:val="a0"/>
    <w:uiPriority w:val="99"/>
    <w:unhideWhenUsed/>
    <w:rsid w:val="00962D5E"/>
    <w:rPr>
      <w:color w:val="0000FF"/>
      <w:u w:val="single"/>
    </w:rPr>
  </w:style>
  <w:style w:type="character" w:customStyle="1" w:styleId="wikidata-snak">
    <w:name w:val="wikidata-snak"/>
    <w:basedOn w:val="a0"/>
    <w:rsid w:val="00BD2B6F"/>
  </w:style>
  <w:style w:type="character" w:customStyle="1" w:styleId="nowrap">
    <w:name w:val="nowrap"/>
    <w:basedOn w:val="a0"/>
    <w:rsid w:val="00BD2B6F"/>
  </w:style>
  <w:style w:type="character" w:styleId="aa">
    <w:name w:val="FollowedHyperlink"/>
    <w:basedOn w:val="a0"/>
    <w:uiPriority w:val="99"/>
    <w:semiHidden/>
    <w:unhideWhenUsed/>
    <w:rsid w:val="00BD2B6F"/>
    <w:rPr>
      <w:color w:val="954F72" w:themeColor="followed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5B52A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Unresolved Mention"/>
    <w:basedOn w:val="a0"/>
    <w:uiPriority w:val="99"/>
    <w:semiHidden/>
    <w:unhideWhenUsed/>
    <w:rsid w:val="003F4BA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2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7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16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96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63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1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30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5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hyperlink" Target="https://ru.wikipedia.org/wiki/McDonald%E2%80%99s" TargetMode="External"/><Relationship Id="rId18" Type="http://schemas.openxmlformats.org/officeDocument/2006/relationships/hyperlink" Target="https://itvdn.com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hyperlink" Target="https://netology.ru/blog/06-2022-ux-ui-designer" TargetMode="External"/><Relationship Id="rId2" Type="http://schemas.openxmlformats.org/officeDocument/2006/relationships/styles" Target="styles.xml"/><Relationship Id="rId16" Type="http://schemas.openxmlformats.org/officeDocument/2006/relationships/hyperlink" Target="https://ru.wikipedia.org/wiki/Papa_John%E2%80%99s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hyperlink" Target="https://ru.wikipedia.org/wiki/KFC" TargetMode="External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ru.wikipedia.org/wiki/Burger_King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7</Pages>
  <Words>823</Words>
  <Characters>4694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-ist116</dc:creator>
  <cp:keywords/>
  <dc:description/>
  <cp:lastModifiedBy>Михаил Бочков</cp:lastModifiedBy>
  <cp:revision>7</cp:revision>
  <dcterms:created xsi:type="dcterms:W3CDTF">2023-09-20T11:08:00Z</dcterms:created>
  <dcterms:modified xsi:type="dcterms:W3CDTF">2023-09-24T12:48:00Z</dcterms:modified>
</cp:coreProperties>
</file>